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03E" w:rsidRPr="002A0A66" w:rsidRDefault="00881A88" w:rsidP="0040603E">
      <w:pPr>
        <w:tabs>
          <w:tab w:val="right" w:pos="10490"/>
        </w:tabs>
        <w:rPr>
          <w:lang w:val="ro-RO"/>
        </w:rPr>
      </w:pPr>
      <w:r w:rsidRPr="00881A88">
        <w:rPr>
          <w:lang w:val="ro-RO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269.25pt;margin-top:-3.75pt;width:273.45pt;height:189.75pt;z-index:-251656192" fillcolor="#bfbfbf" strokecolor="#bfbfbf">
            <v:textbox style="mso-next-textbox:#_x0000_s1028">
              <w:txbxContent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 xml:space="preserve">Numele: </w:t>
                  </w: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 xml:space="preserve">Prenumele: </w:t>
                  </w: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 xml:space="preserve">Patronimicul: </w:t>
                  </w: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>Instituţia de învăţămînt:</w:t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>Localitatea:</w:t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b/>
                      <w:sz w:val="24"/>
                      <w:szCs w:val="24"/>
                      <w:lang w:val="ro-RO"/>
                    </w:rPr>
                  </w:pPr>
                  <w:r w:rsidRPr="00C5151D">
                    <w:rPr>
                      <w:b/>
                      <w:sz w:val="24"/>
                      <w:szCs w:val="24"/>
                      <w:lang w:val="ro-RO"/>
                    </w:rPr>
                    <w:t>Raionul / Municipiul:</w:t>
                  </w:r>
                </w:p>
                <w:p w:rsidR="0040603E" w:rsidRPr="00C5151D" w:rsidRDefault="0040603E" w:rsidP="0040603E">
                  <w:pPr>
                    <w:tabs>
                      <w:tab w:val="left" w:pos="5387"/>
                    </w:tabs>
                    <w:spacing w:line="312" w:lineRule="auto"/>
                    <w:rPr>
                      <w:sz w:val="24"/>
                      <w:szCs w:val="24"/>
                      <w:u w:val="single"/>
                      <w:lang w:val="ro-RO"/>
                    </w:rPr>
                  </w:pPr>
                  <w:r w:rsidRPr="00C5151D">
                    <w:rPr>
                      <w:sz w:val="24"/>
                      <w:szCs w:val="24"/>
                      <w:u w:val="single"/>
                      <w:lang w:val="ro-RO"/>
                    </w:rPr>
                    <w:tab/>
                  </w:r>
                </w:p>
              </w:txbxContent>
            </v:textbox>
          </v:shape>
        </w:pict>
      </w:r>
      <w:r w:rsidR="0040603E">
        <w:rPr>
          <w:lang w:val="ro-RO"/>
        </w:rPr>
        <w:t xml:space="preserve">      </w:t>
      </w:r>
      <w:r w:rsidRPr="00881A88">
        <w:rPr>
          <w:lang w:val="ro-RO"/>
        </w:rPr>
      </w:r>
      <w:r>
        <w:rPr>
          <w:lang w:val="ro-RO"/>
        </w:rPr>
        <w:pict>
          <v:shape id="_x0000_s1042" type="#_x0000_t202" style="width:230.95pt;height:171.85pt;mso-position-horizontal-relative:char;mso-position-vertical-relative:line" filled="f" fillcolor="#bfbfbf" stroked="f" strokecolor="#bfbfbf">
            <v:textbox style="mso-next-textbox:#_x0000_s1042">
              <w:txbxContent>
                <w:p w:rsidR="0040603E" w:rsidRDefault="0040603E" w:rsidP="0040603E">
                  <w:pPr>
                    <w:spacing w:line="600" w:lineRule="auto"/>
                    <w:jc w:val="center"/>
                    <w:rPr>
                      <w:b/>
                      <w:i/>
                      <w:sz w:val="32"/>
                      <w:szCs w:val="32"/>
                      <w:u w:val="single"/>
                    </w:rPr>
                  </w:pPr>
                </w:p>
                <w:p w:rsidR="0040603E" w:rsidRPr="006F6EB0" w:rsidRDefault="0040603E" w:rsidP="0040603E">
                  <w:pPr>
                    <w:spacing w:line="480" w:lineRule="auto"/>
                    <w:jc w:val="center"/>
                    <w:rPr>
                      <w:b/>
                      <w:i/>
                      <w:sz w:val="32"/>
                      <w:szCs w:val="32"/>
                      <w:u w:val="single"/>
                    </w:rPr>
                  </w:pPr>
                  <w:r>
                    <w:rPr>
                      <w:b/>
                      <w:i/>
                      <w:sz w:val="32"/>
                      <w:szCs w:val="32"/>
                      <w:u w:val="single"/>
                    </w:rPr>
                    <w:t xml:space="preserve">I.P. </w:t>
                  </w:r>
                  <w:r w:rsidRPr="006F6EB0">
                    <w:rPr>
                      <w:b/>
                      <w:i/>
                      <w:sz w:val="32"/>
                      <w:szCs w:val="32"/>
                      <w:u w:val="single"/>
                    </w:rPr>
                    <w:t xml:space="preserve">LICEUL TEORETIC </w:t>
                  </w:r>
                </w:p>
                <w:p w:rsidR="0040603E" w:rsidRPr="006F6EB0" w:rsidRDefault="0040603E" w:rsidP="0040603E">
                  <w:pPr>
                    <w:spacing w:line="480" w:lineRule="auto"/>
                    <w:jc w:val="center"/>
                    <w:rPr>
                      <w:b/>
                      <w:i/>
                      <w:sz w:val="32"/>
                      <w:szCs w:val="32"/>
                      <w:u w:val="single"/>
                    </w:rPr>
                  </w:pPr>
                  <w:r w:rsidRPr="006F6EB0">
                    <w:rPr>
                      <w:b/>
                      <w:i/>
                      <w:sz w:val="32"/>
                      <w:szCs w:val="32"/>
                      <w:u w:val="single"/>
                    </w:rPr>
                    <w:t>”MIHAIL KOGĂLNICEANU”</w:t>
                  </w:r>
                </w:p>
                <w:p w:rsidR="0040603E" w:rsidRPr="006F6EB0" w:rsidRDefault="0040603E" w:rsidP="0040603E">
                  <w:pPr>
                    <w:spacing w:line="600" w:lineRule="auto"/>
                    <w:jc w:val="center"/>
                    <w:rPr>
                      <w:b/>
                      <w:i/>
                      <w:sz w:val="32"/>
                      <w:szCs w:val="32"/>
                      <w:u w:val="single"/>
                    </w:rPr>
                  </w:pPr>
                </w:p>
              </w:txbxContent>
            </v:textbox>
            <w10:wrap type="none"/>
            <w10:anchorlock/>
          </v:shape>
        </w:pict>
      </w:r>
      <w:r w:rsidR="0040603E" w:rsidRPr="002A0A66">
        <w:rPr>
          <w:lang w:val="ro-RO"/>
        </w:rPr>
        <w:tab/>
      </w: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881A88" w:rsidP="0040603E">
      <w:pPr>
        <w:jc w:val="center"/>
        <w:rPr>
          <w:lang w:val="ro-RO"/>
        </w:rPr>
      </w:pPr>
      <w:r w:rsidRPr="00881A88">
        <w:rPr>
          <w:lang w:val="ro-RO"/>
        </w:rPr>
      </w:r>
      <w:r>
        <w:rPr>
          <w:lang w:val="ro-RO"/>
        </w:rPr>
        <w:pict>
          <v:shape id="_x0000_s1041" type="#_x0000_t202" style="width:520.6pt;height:129pt;mso-position-horizontal-relative:char;mso-position-vertical-relative:line" strokeweight="4.5pt">
            <v:stroke linestyle="thickThin"/>
            <v:textbox>
              <w:txbxContent>
                <w:p w:rsidR="0040603E" w:rsidRPr="00123983" w:rsidRDefault="0040603E" w:rsidP="0040603E">
                  <w:pPr>
                    <w:jc w:val="center"/>
                    <w:rPr>
                      <w:b/>
                      <w:sz w:val="32"/>
                      <w:lang w:val="ro-RO"/>
                    </w:rPr>
                  </w:pPr>
                  <w:r>
                    <w:rPr>
                      <w:b/>
                      <w:sz w:val="32"/>
                      <w:lang w:val="ro-RO"/>
                    </w:rPr>
                    <w:t>MATEMATICA</w:t>
                  </w:r>
                </w:p>
                <w:p w:rsidR="0040603E" w:rsidRDefault="0040603E" w:rsidP="0040603E">
                  <w:pPr>
                    <w:jc w:val="center"/>
                    <w:rPr>
                      <w:lang w:val="ro-RO"/>
                    </w:rPr>
                  </w:pPr>
                </w:p>
                <w:p w:rsidR="0040603E" w:rsidRDefault="0040603E" w:rsidP="0040603E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TEZA SEMESTRIALĂ</w:t>
                  </w:r>
                </w:p>
                <w:p w:rsidR="0040603E" w:rsidRPr="00123983" w:rsidRDefault="0040603E" w:rsidP="0040603E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 xml:space="preserve">CLASA a X-a, PROFIL REAL </w:t>
                  </w:r>
                </w:p>
                <w:p w:rsidR="0040603E" w:rsidRPr="00123983" w:rsidRDefault="0040603E" w:rsidP="0040603E">
                  <w:pPr>
                    <w:rPr>
                      <w:lang w:val="ro-RO"/>
                    </w:rPr>
                  </w:pPr>
                </w:p>
                <w:p w:rsidR="0040603E" w:rsidRPr="00123983" w:rsidRDefault="0040603E" w:rsidP="0040603E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 xml:space="preserve">13 decembrie </w:t>
                  </w:r>
                  <w:r w:rsidRPr="00662E07">
                    <w:rPr>
                      <w:lang w:val="ro-RO"/>
                    </w:rPr>
                    <w:t>201</w:t>
                  </w:r>
                  <w:r>
                    <w:rPr>
                      <w:lang w:val="ro-RO"/>
                    </w:rPr>
                    <w:t>9</w:t>
                  </w:r>
                </w:p>
                <w:p w:rsidR="0040603E" w:rsidRPr="00123983" w:rsidRDefault="0040603E" w:rsidP="0040603E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Timp alocat – 9</w:t>
                  </w:r>
                  <w:r w:rsidRPr="00123983">
                    <w:rPr>
                      <w:lang w:val="ro-RO"/>
                    </w:rPr>
                    <w:t>0 de minute</w:t>
                  </w:r>
                </w:p>
              </w:txbxContent>
            </v:textbox>
            <w10:wrap type="none"/>
            <w10:anchorlock/>
          </v:shape>
        </w:pict>
      </w:r>
    </w:p>
    <w:p w:rsidR="0040603E" w:rsidRPr="002A0A66" w:rsidRDefault="0040603E" w:rsidP="0040603E">
      <w:pPr>
        <w:jc w:val="center"/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  <w:r w:rsidRPr="002A0A66">
        <w:rPr>
          <w:lang w:val="ro-RO"/>
        </w:rPr>
        <w:t xml:space="preserve">Rechizite şi materiale permise: pix de culoare albastră, creion, </w:t>
      </w:r>
      <w:r>
        <w:rPr>
          <w:lang w:val="ro-RO"/>
        </w:rPr>
        <w:t xml:space="preserve">compas, </w:t>
      </w:r>
      <w:r w:rsidRPr="002A0A66">
        <w:rPr>
          <w:lang w:val="ro-RO"/>
        </w:rPr>
        <w:t>riglă, radieră.</w:t>
      </w: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421"/>
      </w:tblGrid>
      <w:tr w:rsidR="0040603E" w:rsidRPr="002A0A66" w:rsidTr="003C620B">
        <w:tc>
          <w:tcPr>
            <w:tcW w:w="10421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40603E" w:rsidRPr="002A0A66" w:rsidRDefault="0040603E" w:rsidP="003C620B">
            <w:pPr>
              <w:rPr>
                <w:lang w:val="ro-RO"/>
              </w:rPr>
            </w:pPr>
          </w:p>
          <w:p w:rsidR="0040603E" w:rsidRPr="002A0A66" w:rsidRDefault="0040603E" w:rsidP="003C620B">
            <w:pPr>
              <w:spacing w:line="360" w:lineRule="auto"/>
              <w:rPr>
                <w:lang w:val="ro-RO"/>
              </w:rPr>
            </w:pPr>
            <w:r w:rsidRPr="002A0A66">
              <w:rPr>
                <w:lang w:val="ro-RO"/>
              </w:rPr>
              <w:t xml:space="preserve">Instrucţiuni pentru </w:t>
            </w:r>
            <w:r>
              <w:rPr>
                <w:lang w:val="ro-RO"/>
              </w:rPr>
              <w:t>elev</w:t>
            </w:r>
            <w:r w:rsidRPr="002A0A66">
              <w:rPr>
                <w:lang w:val="ro-RO"/>
              </w:rPr>
              <w:t>:</w:t>
            </w:r>
          </w:p>
          <w:p w:rsidR="0040603E" w:rsidRPr="002A0A66" w:rsidRDefault="0040603E" w:rsidP="003C620B">
            <w:pPr>
              <w:pStyle w:val="ListParagraph"/>
              <w:numPr>
                <w:ilvl w:val="0"/>
                <w:numId w:val="1"/>
              </w:numPr>
              <w:rPr>
                <w:lang w:val="ro-RO"/>
              </w:rPr>
            </w:pPr>
            <w:r w:rsidRPr="002A0A66">
              <w:rPr>
                <w:lang w:val="ro-RO"/>
              </w:rPr>
              <w:t>Cit</w:t>
            </w:r>
            <w:r>
              <w:rPr>
                <w:lang w:val="ro-RO"/>
              </w:rPr>
              <w:t xml:space="preserve">iți </w:t>
            </w:r>
            <w:r w:rsidRPr="002A0A66">
              <w:rPr>
                <w:lang w:val="ro-RO"/>
              </w:rPr>
              <w:t>cu atenţie fiecare item şi efectu</w:t>
            </w:r>
            <w:r>
              <w:rPr>
                <w:lang w:val="ro-RO"/>
              </w:rPr>
              <w:t>ați</w:t>
            </w:r>
            <w:r w:rsidRPr="002A0A66">
              <w:rPr>
                <w:lang w:val="ro-RO"/>
              </w:rPr>
              <w:t xml:space="preserve"> operaţiile solicitate.</w:t>
            </w:r>
          </w:p>
          <w:p w:rsidR="0040603E" w:rsidRPr="002A0A66" w:rsidRDefault="0040603E" w:rsidP="003C620B">
            <w:pPr>
              <w:pStyle w:val="ListParagraph"/>
              <w:numPr>
                <w:ilvl w:val="0"/>
                <w:numId w:val="1"/>
              </w:numPr>
              <w:rPr>
                <w:lang w:val="ro-RO"/>
              </w:rPr>
            </w:pPr>
            <w:r w:rsidRPr="002A0A66">
              <w:rPr>
                <w:lang w:val="ro-RO"/>
              </w:rPr>
              <w:t>Lucr</w:t>
            </w:r>
            <w:r>
              <w:rPr>
                <w:lang w:val="ro-RO"/>
              </w:rPr>
              <w:t>ați</w:t>
            </w:r>
            <w:r w:rsidRPr="002A0A66">
              <w:rPr>
                <w:lang w:val="ro-RO"/>
              </w:rPr>
              <w:t xml:space="preserve"> independent.</w:t>
            </w:r>
          </w:p>
          <w:p w:rsidR="0040603E" w:rsidRPr="002A0A66" w:rsidRDefault="0040603E" w:rsidP="003C620B">
            <w:pPr>
              <w:pStyle w:val="ListParagraph"/>
              <w:ind w:left="1080"/>
              <w:rPr>
                <w:lang w:val="ro-RO"/>
              </w:rPr>
            </w:pPr>
          </w:p>
        </w:tc>
      </w:tr>
    </w:tbl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rPr>
          <w:lang w:val="ro-RO"/>
        </w:rPr>
      </w:pPr>
    </w:p>
    <w:p w:rsidR="0040603E" w:rsidRPr="002A0A66" w:rsidRDefault="0040603E" w:rsidP="0040603E">
      <w:pPr>
        <w:jc w:val="center"/>
        <w:rPr>
          <w:b/>
          <w:sz w:val="36"/>
          <w:lang w:val="ro-RO"/>
        </w:rPr>
      </w:pPr>
      <w:r>
        <w:rPr>
          <w:b/>
          <w:i/>
          <w:sz w:val="36"/>
          <w:lang w:val="ro-RO"/>
        </w:rPr>
        <w:t>Vă</w:t>
      </w:r>
      <w:r w:rsidRPr="002A0A66">
        <w:rPr>
          <w:b/>
          <w:i/>
          <w:sz w:val="36"/>
          <w:lang w:val="ro-RO"/>
        </w:rPr>
        <w:t xml:space="preserve"> dorim mult succes!</w:t>
      </w:r>
    </w:p>
    <w:p w:rsidR="0040603E" w:rsidRPr="002A0A66" w:rsidRDefault="0040603E" w:rsidP="0040603E">
      <w:pPr>
        <w:rPr>
          <w:bCs/>
          <w:lang w:val="ro-RO"/>
        </w:rPr>
      </w:pPr>
    </w:p>
    <w:p w:rsidR="0040603E" w:rsidRPr="002A0A66" w:rsidRDefault="0040603E" w:rsidP="0040603E">
      <w:pPr>
        <w:rPr>
          <w:bCs/>
          <w:lang w:val="ro-RO"/>
        </w:rPr>
      </w:pPr>
    </w:p>
    <w:p w:rsidR="0040603E" w:rsidRPr="002A0A66" w:rsidRDefault="0040603E" w:rsidP="0040603E">
      <w:pPr>
        <w:rPr>
          <w:bCs/>
          <w:lang w:val="ro-RO"/>
        </w:rPr>
      </w:pPr>
    </w:p>
    <w:p w:rsidR="0040603E" w:rsidRDefault="0040603E" w:rsidP="0040603E">
      <w:pPr>
        <w:spacing w:line="360" w:lineRule="auto"/>
        <w:jc w:val="right"/>
        <w:rPr>
          <w:bCs/>
          <w:lang w:val="ro-RO"/>
        </w:rPr>
      </w:pPr>
      <w:r w:rsidRPr="002A0A66">
        <w:rPr>
          <w:bCs/>
          <w:lang w:val="ro-RO"/>
        </w:rPr>
        <w:t xml:space="preserve"> Scor acordat </w:t>
      </w:r>
      <w:r>
        <w:rPr>
          <w:bCs/>
          <w:lang w:val="ro-RO"/>
        </w:rPr>
        <w:t>_____________</w:t>
      </w:r>
    </w:p>
    <w:p w:rsidR="0040603E" w:rsidRDefault="0040603E" w:rsidP="0040603E">
      <w:pPr>
        <w:spacing w:line="360" w:lineRule="auto"/>
        <w:jc w:val="right"/>
        <w:rPr>
          <w:bCs/>
          <w:lang w:val="ro-RO"/>
        </w:rPr>
      </w:pPr>
      <w:r>
        <w:rPr>
          <w:bCs/>
          <w:lang w:val="ro-RO"/>
        </w:rPr>
        <w:t>Nota              _____________</w:t>
      </w:r>
    </w:p>
    <w:p w:rsidR="0040603E" w:rsidRDefault="0040603E" w:rsidP="0040603E">
      <w:pPr>
        <w:spacing w:line="360" w:lineRule="auto"/>
        <w:jc w:val="right"/>
        <w:rPr>
          <w:bCs/>
          <w:u w:val="single"/>
          <w:lang w:val="ro-RO"/>
        </w:rPr>
      </w:pPr>
      <w:r>
        <w:rPr>
          <w:bCs/>
          <w:lang w:val="ro-RO"/>
        </w:rPr>
        <w:t>Evaluator      _____________</w:t>
      </w:r>
    </w:p>
    <w:p w:rsidR="0040603E" w:rsidRPr="00936BE0" w:rsidRDefault="0040603E" w:rsidP="0040603E">
      <w:pPr>
        <w:pStyle w:val="Frspaiere1"/>
        <w:rPr>
          <w:sz w:val="16"/>
          <w:szCs w:val="16"/>
        </w:rPr>
      </w:pPr>
      <w:r>
        <w:br w:type="page"/>
      </w:r>
    </w:p>
    <w:tbl>
      <w:tblPr>
        <w:tblpPr w:leftFromText="180" w:rightFromText="180" w:tblpY="557"/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6"/>
        <w:gridCol w:w="9191"/>
        <w:gridCol w:w="993"/>
      </w:tblGrid>
      <w:tr w:rsidR="0040603E" w:rsidRPr="00E22BBB" w:rsidTr="0040603E">
        <w:tc>
          <w:tcPr>
            <w:tcW w:w="556" w:type="dxa"/>
          </w:tcPr>
          <w:p w:rsidR="0040603E" w:rsidRPr="0040603E" w:rsidRDefault="0040603E" w:rsidP="003C620B">
            <w:pPr>
              <w:pStyle w:val="Frspaiere1"/>
              <w:rPr>
                <w:b/>
                <w:szCs w:val="24"/>
              </w:rPr>
            </w:pPr>
            <w:r w:rsidRPr="0040603E">
              <w:rPr>
                <w:b/>
                <w:szCs w:val="24"/>
              </w:rPr>
              <w:lastRenderedPageBreak/>
              <w:t>Nr.</w:t>
            </w:r>
          </w:p>
        </w:tc>
        <w:tc>
          <w:tcPr>
            <w:tcW w:w="9191" w:type="dxa"/>
          </w:tcPr>
          <w:p w:rsidR="0040603E" w:rsidRPr="0040603E" w:rsidRDefault="0040603E" w:rsidP="003C620B">
            <w:pPr>
              <w:pStyle w:val="Frspaiere1"/>
              <w:jc w:val="center"/>
              <w:rPr>
                <w:b/>
                <w:szCs w:val="24"/>
              </w:rPr>
            </w:pPr>
            <w:r w:rsidRPr="0040603E">
              <w:rPr>
                <w:b/>
                <w:szCs w:val="24"/>
              </w:rPr>
              <w:t>Item</w:t>
            </w:r>
          </w:p>
        </w:tc>
        <w:tc>
          <w:tcPr>
            <w:tcW w:w="993" w:type="dxa"/>
          </w:tcPr>
          <w:p w:rsidR="0040603E" w:rsidRPr="0040603E" w:rsidRDefault="0040603E" w:rsidP="003C620B">
            <w:pPr>
              <w:pStyle w:val="Frspaiere1"/>
              <w:rPr>
                <w:b/>
                <w:szCs w:val="24"/>
              </w:rPr>
            </w:pPr>
            <w:r w:rsidRPr="0040603E">
              <w:rPr>
                <w:b/>
                <w:szCs w:val="24"/>
              </w:rPr>
              <w:t>Scor</w:t>
            </w:r>
          </w:p>
        </w:tc>
      </w:tr>
      <w:tr w:rsidR="0040603E" w:rsidRPr="00E22BBB" w:rsidTr="0040603E">
        <w:tc>
          <w:tcPr>
            <w:tcW w:w="556" w:type="dxa"/>
          </w:tcPr>
          <w:p w:rsidR="0040603E" w:rsidRDefault="0040603E" w:rsidP="003C620B">
            <w:pPr>
              <w:pStyle w:val="Frspaiere1"/>
              <w:rPr>
                <w:b/>
                <w:szCs w:val="24"/>
              </w:rPr>
            </w:pPr>
          </w:p>
          <w:p w:rsidR="00C23B17" w:rsidRPr="0040603E" w:rsidRDefault="00C23B17" w:rsidP="003C620B">
            <w:pPr>
              <w:pStyle w:val="Frspaiere1"/>
              <w:rPr>
                <w:b/>
                <w:szCs w:val="24"/>
              </w:rPr>
            </w:pPr>
          </w:p>
          <w:p w:rsidR="0040603E" w:rsidRPr="0040603E" w:rsidRDefault="0040603E" w:rsidP="003C620B">
            <w:pPr>
              <w:pStyle w:val="Frspaiere1"/>
              <w:rPr>
                <w:szCs w:val="24"/>
              </w:rPr>
            </w:pPr>
            <w:r w:rsidRPr="0040603E">
              <w:rPr>
                <w:szCs w:val="24"/>
              </w:rPr>
              <w:t>1.</w:t>
            </w:r>
          </w:p>
        </w:tc>
        <w:tc>
          <w:tcPr>
            <w:tcW w:w="9191" w:type="dxa"/>
          </w:tcPr>
          <w:p w:rsidR="00C23B17" w:rsidRDefault="00C23B17" w:rsidP="00C23B17">
            <w:pPr>
              <w:pStyle w:val="Frspaiere1"/>
              <w:ind w:left="1080"/>
              <w:rPr>
                <w:b/>
                <w:i/>
                <w:szCs w:val="24"/>
              </w:rPr>
            </w:pPr>
          </w:p>
          <w:p w:rsidR="0040603E" w:rsidRPr="0040603E" w:rsidRDefault="0040603E" w:rsidP="003C620B">
            <w:pPr>
              <w:pStyle w:val="Frspaiere1"/>
              <w:jc w:val="both"/>
              <w:rPr>
                <w:b/>
                <w:szCs w:val="24"/>
              </w:rPr>
            </w:pPr>
          </w:p>
          <w:p w:rsidR="00682B8E" w:rsidRDefault="00682B8E" w:rsidP="003C620B">
            <w:pPr>
              <w:ind w:left="360"/>
              <w:rPr>
                <w:noProof/>
                <w:sz w:val="24"/>
                <w:szCs w:val="24"/>
                <w:lang w:val="ro-RO"/>
              </w:rPr>
            </w:pPr>
            <w:r>
              <w:rPr>
                <w:noProof/>
                <w:sz w:val="24"/>
                <w:szCs w:val="24"/>
                <w:lang w:val="ro-RO"/>
              </w:rPr>
              <w:t>Completați caseta astfel încât, propoziția obținută să fie adevărată.</w:t>
            </w:r>
          </w:p>
          <w:p w:rsidR="0040603E" w:rsidRPr="0040603E" w:rsidRDefault="0040603E" w:rsidP="003C620B">
            <w:pPr>
              <w:ind w:left="360"/>
              <w:rPr>
                <w:noProof/>
                <w:sz w:val="24"/>
                <w:szCs w:val="24"/>
                <w:lang w:val="ro-RO"/>
              </w:rPr>
            </w:pPr>
            <w:r w:rsidRPr="0040603E">
              <w:rPr>
                <w:noProof/>
                <w:sz w:val="24"/>
                <w:szCs w:val="24"/>
                <w:lang w:val="ro-RO"/>
              </w:rPr>
              <w:t xml:space="preserve">Fie polinoamele   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+5X-4;</m:t>
              </m:r>
            </m:oMath>
            <w:r w:rsidR="00682B8E">
              <w:rPr>
                <w:noProof/>
                <w:sz w:val="24"/>
                <w:szCs w:val="24"/>
                <w:lang w:val="ro-RO"/>
              </w:rPr>
              <w:t xml:space="preserve"> 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+3X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  <w:szCs w:val="24"/>
                  <w:lang w:val="ro-RO"/>
                </w:rPr>
                <m:t>+4.</m:t>
              </m:r>
            </m:oMath>
          </w:p>
          <w:p w:rsidR="0040603E" w:rsidRPr="0040603E" w:rsidRDefault="00881A88" w:rsidP="003C620B">
            <w:pPr>
              <w:ind w:left="360"/>
              <w:rPr>
                <w:noProof/>
                <w:sz w:val="24"/>
                <w:szCs w:val="24"/>
                <w:lang w:val="ro-RO"/>
              </w:rPr>
            </w:pPr>
            <w:r w:rsidRPr="00881A88">
              <w:rPr>
                <w:noProof/>
                <w:position w:val="-10"/>
                <w:sz w:val="24"/>
                <w:szCs w:val="24"/>
              </w:rPr>
              <w:pict>
                <v:shape id="_x0000_s1029" type="#_x0000_t202" style="position:absolute;left:0;text-align:left;margin-left:120.05pt;margin-top:7.35pt;width:74.9pt;height:26.45pt;z-index:251662336">
                  <v:textbox style="mso-next-textbox:#_x0000_s1029">
                    <w:txbxContent>
                      <w:p w:rsidR="0040603E" w:rsidRDefault="0040603E" w:rsidP="0040603E"/>
                      <w:p w:rsidR="0040603E" w:rsidRPr="00F539A7" w:rsidRDefault="0040603E" w:rsidP="0040603E">
                        <w:r>
                          <w:t>a=_______</w:t>
                        </w:r>
                      </w:p>
                    </w:txbxContent>
                  </v:textbox>
                </v:shape>
              </w:pict>
            </w:r>
            <w:r w:rsidR="0040603E" w:rsidRPr="0040603E">
              <w:rPr>
                <w:position w:val="-10"/>
                <w:sz w:val="24"/>
                <w:szCs w:val="24"/>
                <w:lang w:val="ro-RO"/>
              </w:rPr>
              <w:t xml:space="preserve">               </w:t>
            </w:r>
          </w:p>
          <w:p w:rsidR="0040603E" w:rsidRDefault="00682B8E" w:rsidP="003C620B">
            <w:pPr>
              <w:pStyle w:val="Frspaiere1"/>
              <w:jc w:val="both"/>
              <w:rPr>
                <w:szCs w:val="24"/>
              </w:rPr>
            </w:pPr>
            <w:r w:rsidRPr="00682B8E">
              <w:rPr>
                <w:szCs w:val="24"/>
              </w:rPr>
              <w:t xml:space="preserve">      Grad(P(X)+Q(X))=</w:t>
            </w:r>
          </w:p>
          <w:p w:rsidR="00682B8E" w:rsidRPr="00682B8E" w:rsidRDefault="00682B8E" w:rsidP="003C620B">
            <w:pPr>
              <w:pStyle w:val="Frspaiere1"/>
              <w:jc w:val="both"/>
              <w:rPr>
                <w:szCs w:val="24"/>
              </w:rPr>
            </w:pPr>
          </w:p>
        </w:tc>
        <w:tc>
          <w:tcPr>
            <w:tcW w:w="993" w:type="dxa"/>
          </w:tcPr>
          <w:p w:rsidR="0040603E" w:rsidRDefault="0040603E" w:rsidP="003C620B">
            <w:pPr>
              <w:pStyle w:val="Frspaiere1"/>
              <w:rPr>
                <w:b/>
                <w:szCs w:val="24"/>
              </w:rPr>
            </w:pPr>
          </w:p>
          <w:p w:rsidR="00C23B17" w:rsidRPr="0040603E" w:rsidRDefault="00C23B17" w:rsidP="003C620B">
            <w:pPr>
              <w:pStyle w:val="Frspaiere1"/>
              <w:rPr>
                <w:b/>
                <w:szCs w:val="24"/>
              </w:rPr>
            </w:pPr>
          </w:p>
          <w:p w:rsidR="0040603E" w:rsidRPr="0040603E" w:rsidRDefault="0040603E" w:rsidP="003C620B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L</w:t>
            </w:r>
          </w:p>
          <w:p w:rsidR="0040603E" w:rsidRPr="0040603E" w:rsidRDefault="0040603E" w:rsidP="003C620B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0</w:t>
            </w:r>
          </w:p>
          <w:p w:rsidR="0040603E" w:rsidRPr="0040603E" w:rsidRDefault="0040603E" w:rsidP="003C620B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2</w:t>
            </w:r>
          </w:p>
          <w:p w:rsidR="0040603E" w:rsidRPr="0040603E" w:rsidRDefault="0040603E" w:rsidP="003C620B">
            <w:pPr>
              <w:pStyle w:val="Frspaiere1"/>
              <w:jc w:val="center"/>
              <w:rPr>
                <w:b/>
                <w:szCs w:val="24"/>
              </w:rPr>
            </w:pPr>
          </w:p>
        </w:tc>
      </w:tr>
      <w:tr w:rsidR="00682B8E" w:rsidRPr="00E22BBB" w:rsidTr="0040603E">
        <w:tc>
          <w:tcPr>
            <w:tcW w:w="556" w:type="dxa"/>
          </w:tcPr>
          <w:p w:rsidR="00682B8E" w:rsidRDefault="00682B8E" w:rsidP="003C620B">
            <w:pPr>
              <w:pStyle w:val="Frspaiere1"/>
              <w:rPr>
                <w:szCs w:val="24"/>
              </w:rPr>
            </w:pPr>
          </w:p>
          <w:p w:rsidR="00682B8E" w:rsidRPr="00682B8E" w:rsidRDefault="00682B8E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  <w:tc>
          <w:tcPr>
            <w:tcW w:w="9191" w:type="dxa"/>
          </w:tcPr>
          <w:p w:rsidR="00682B8E" w:rsidRPr="00682B8E" w:rsidRDefault="00682B8E" w:rsidP="00682B8E">
            <w:pPr>
              <w:pStyle w:val="Frspaiere1"/>
              <w:jc w:val="both"/>
              <w:rPr>
                <w:position w:val="-28"/>
                <w:szCs w:val="24"/>
              </w:rPr>
            </w:pPr>
            <w:r w:rsidRPr="00682B8E">
              <w:rPr>
                <w:szCs w:val="24"/>
              </w:rPr>
              <w:t xml:space="preserve">Ordonaţi crescător numerele:      </w:t>
            </w:r>
            <w:r w:rsidRPr="00682B8E">
              <w:rPr>
                <w:position w:val="-24"/>
                <w:szCs w:val="24"/>
              </w:rPr>
              <w:object w:dxaOrig="3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98.75pt;height:39.75pt" o:ole="">
                  <v:imagedata r:id="rId5" o:title=""/>
                </v:shape>
                <o:OLEObject Type="Embed" ProgID="Equation.DSMT4" ShapeID="_x0000_i1027" DrawAspect="Content" ObjectID="_1678553642" r:id="rId6"/>
              </w:object>
            </w:r>
          </w:p>
          <w:p w:rsidR="00682B8E" w:rsidRPr="00682B8E" w:rsidRDefault="00881A88" w:rsidP="00682B8E">
            <w:pPr>
              <w:pStyle w:val="Frspaiere1"/>
              <w:jc w:val="both"/>
              <w:rPr>
                <w:position w:val="-28"/>
                <w:szCs w:val="24"/>
              </w:rPr>
            </w:pPr>
            <w:r>
              <w:rPr>
                <w:noProof/>
                <w:position w:val="-28"/>
                <w:szCs w:val="24"/>
                <w:lang w:val="en-US"/>
              </w:rPr>
              <w:pict>
                <v:shape id="_x0000_s1033" type="#_x0000_t202" style="position:absolute;left:0;text-align:left;margin-left:252.1pt;margin-top:4.8pt;width:64.5pt;height:35.85pt;z-index:251667456">
                  <v:textbox style="mso-next-textbox:#_x0000_s1033">
                    <w:txbxContent>
                      <w:p w:rsidR="00682B8E" w:rsidRDefault="00682B8E" w:rsidP="00682B8E"/>
                    </w:txbxContent>
                  </v:textbox>
                </v:shape>
              </w:pict>
            </w:r>
            <w:r>
              <w:rPr>
                <w:noProof/>
                <w:position w:val="-28"/>
                <w:szCs w:val="24"/>
                <w:lang w:val="en-US"/>
              </w:rPr>
              <w:pict>
                <v:shape id="_x0000_s1032" type="#_x0000_t202" style="position:absolute;left:0;text-align:left;margin-left:183.45pt;margin-top:4.8pt;width:58.45pt;height:35.85pt;z-index:251666432">
                  <v:textbox style="mso-next-textbox:#_x0000_s1032">
                    <w:txbxContent>
                      <w:p w:rsidR="00682B8E" w:rsidRDefault="00682B8E" w:rsidP="00682B8E"/>
                    </w:txbxContent>
                  </v:textbox>
                </v:shape>
              </w:pict>
            </w:r>
            <w:r>
              <w:rPr>
                <w:noProof/>
                <w:position w:val="-28"/>
                <w:szCs w:val="24"/>
                <w:lang w:val="en-US"/>
              </w:rPr>
              <w:pict>
                <v:shape id="_x0000_s1031" type="#_x0000_t202" style="position:absolute;left:0;text-align:left;margin-left:104.2pt;margin-top:4.8pt;width:65.75pt;height:36.6pt;z-index:251665408">
                  <v:textbox style="mso-next-textbox:#_x0000_s1031">
                    <w:txbxContent>
                      <w:p w:rsidR="00682B8E" w:rsidRDefault="00682B8E" w:rsidP="00682B8E"/>
                    </w:txbxContent>
                  </v:textbox>
                </v:shape>
              </w:pict>
            </w:r>
            <w:r>
              <w:rPr>
                <w:noProof/>
                <w:position w:val="-28"/>
                <w:szCs w:val="24"/>
                <w:lang w:val="en-US"/>
              </w:rPr>
              <w:pict>
                <v:shape id="_x0000_s1030" type="#_x0000_t202" style="position:absolute;left:0;text-align:left;margin-left:29.6pt;margin-top:5.55pt;width:63.5pt;height:35.85pt;z-index:251664384">
                  <v:textbox style="mso-next-textbox:#_x0000_s1030">
                    <w:txbxContent>
                      <w:p w:rsidR="00682B8E" w:rsidRDefault="00682B8E" w:rsidP="00682B8E"/>
                    </w:txbxContent>
                  </v:textbox>
                </v:shape>
              </w:pict>
            </w:r>
          </w:p>
          <w:p w:rsidR="00682B8E" w:rsidRPr="00682B8E" w:rsidRDefault="00682B8E" w:rsidP="00682B8E">
            <w:pPr>
              <w:pStyle w:val="Frspaiere1"/>
              <w:jc w:val="both"/>
              <w:rPr>
                <w:position w:val="-28"/>
                <w:szCs w:val="24"/>
              </w:rPr>
            </w:pPr>
            <w:r w:rsidRPr="00682B8E">
              <w:rPr>
                <w:position w:val="-28"/>
                <w:szCs w:val="24"/>
              </w:rPr>
              <w:t xml:space="preserve">                            ;   </w:t>
            </w:r>
            <w:r w:rsidR="00A62794">
              <w:rPr>
                <w:position w:val="-28"/>
                <w:szCs w:val="24"/>
              </w:rPr>
              <w:t>;</w:t>
            </w:r>
            <w:r w:rsidRPr="00682B8E">
              <w:rPr>
                <w:position w:val="-28"/>
                <w:szCs w:val="24"/>
              </w:rPr>
              <w:t xml:space="preserve">                   ;    </w:t>
            </w:r>
            <w:r w:rsidR="00A62794">
              <w:rPr>
                <w:position w:val="-28"/>
                <w:szCs w:val="24"/>
              </w:rPr>
              <w:t>;</w:t>
            </w:r>
            <w:r w:rsidRPr="00682B8E">
              <w:rPr>
                <w:position w:val="-28"/>
                <w:szCs w:val="24"/>
              </w:rPr>
              <w:t xml:space="preserve">                ;      </w:t>
            </w:r>
            <w:r w:rsidR="00A62794">
              <w:rPr>
                <w:position w:val="-28"/>
                <w:szCs w:val="24"/>
              </w:rPr>
              <w:t>;</w:t>
            </w:r>
            <w:r w:rsidRPr="00682B8E">
              <w:rPr>
                <w:position w:val="-28"/>
                <w:szCs w:val="24"/>
              </w:rPr>
              <w:t xml:space="preserve">                .</w:t>
            </w:r>
          </w:p>
          <w:p w:rsidR="00682B8E" w:rsidRPr="00682B8E" w:rsidRDefault="00682B8E" w:rsidP="00682B8E">
            <w:pPr>
              <w:pStyle w:val="Frspaiere1"/>
              <w:rPr>
                <w:szCs w:val="24"/>
              </w:rPr>
            </w:pPr>
          </w:p>
        </w:tc>
        <w:tc>
          <w:tcPr>
            <w:tcW w:w="993" w:type="dxa"/>
          </w:tcPr>
          <w:p w:rsidR="00682B8E" w:rsidRDefault="00682B8E" w:rsidP="00682B8E">
            <w:pPr>
              <w:pStyle w:val="Frspaiere1"/>
              <w:jc w:val="center"/>
              <w:rPr>
                <w:szCs w:val="24"/>
              </w:rPr>
            </w:pPr>
          </w:p>
          <w:p w:rsidR="00682B8E" w:rsidRPr="00E22BBB" w:rsidRDefault="00682B8E" w:rsidP="00682B8E">
            <w:pPr>
              <w:pStyle w:val="Frspaiere1"/>
              <w:jc w:val="center"/>
            </w:pPr>
            <w:r w:rsidRPr="00E22BBB">
              <w:t>L</w:t>
            </w:r>
          </w:p>
          <w:p w:rsidR="00682B8E" w:rsidRDefault="00682B8E" w:rsidP="00682B8E">
            <w:pPr>
              <w:pStyle w:val="Frspaiere1"/>
              <w:jc w:val="center"/>
            </w:pPr>
            <w:r w:rsidRPr="00E22BBB">
              <w:t>0</w:t>
            </w:r>
          </w:p>
          <w:p w:rsidR="00682B8E" w:rsidRPr="00E22BBB" w:rsidRDefault="00682B8E" w:rsidP="00682B8E">
            <w:pPr>
              <w:pStyle w:val="Frspaiere1"/>
              <w:jc w:val="center"/>
            </w:pPr>
            <w:r>
              <w:t>1</w:t>
            </w:r>
          </w:p>
          <w:p w:rsidR="00682B8E" w:rsidRDefault="00682B8E" w:rsidP="00682B8E">
            <w:pPr>
              <w:pStyle w:val="Frspaiere1"/>
              <w:jc w:val="center"/>
            </w:pPr>
            <w:r w:rsidRPr="00E22BBB">
              <w:t>2</w:t>
            </w:r>
          </w:p>
          <w:p w:rsidR="00682B8E" w:rsidRDefault="00682B8E" w:rsidP="00682B8E">
            <w:pPr>
              <w:pStyle w:val="Frspaiere1"/>
              <w:jc w:val="center"/>
            </w:pPr>
            <w:r>
              <w:t>3</w:t>
            </w:r>
          </w:p>
          <w:p w:rsidR="00682B8E" w:rsidRPr="00682B8E" w:rsidRDefault="00682B8E" w:rsidP="00682B8E">
            <w:pPr>
              <w:pStyle w:val="Frspaiere1"/>
              <w:jc w:val="center"/>
              <w:rPr>
                <w:szCs w:val="24"/>
              </w:rPr>
            </w:pPr>
            <w:r>
              <w:t>4</w:t>
            </w:r>
          </w:p>
        </w:tc>
      </w:tr>
      <w:tr w:rsidR="00682B8E" w:rsidRPr="00E22BBB" w:rsidTr="0040603E">
        <w:tc>
          <w:tcPr>
            <w:tcW w:w="556" w:type="dxa"/>
          </w:tcPr>
          <w:p w:rsidR="00682B8E" w:rsidRDefault="00682B8E" w:rsidP="003C620B">
            <w:pPr>
              <w:pStyle w:val="Frspaiere1"/>
              <w:rPr>
                <w:szCs w:val="24"/>
              </w:rPr>
            </w:pPr>
          </w:p>
          <w:p w:rsidR="00682B8E" w:rsidRPr="00682B8E" w:rsidRDefault="00682B8E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  <w:tc>
          <w:tcPr>
            <w:tcW w:w="9191" w:type="dxa"/>
          </w:tcPr>
          <w:tbl>
            <w:tblPr>
              <w:tblW w:w="8520" w:type="dxa"/>
              <w:tblLook w:val="01E0"/>
            </w:tblPr>
            <w:tblGrid>
              <w:gridCol w:w="3222"/>
              <w:gridCol w:w="5298"/>
            </w:tblGrid>
            <w:tr w:rsidR="00682B8E" w:rsidRPr="00BE3940" w:rsidTr="003C620B">
              <w:tc>
                <w:tcPr>
                  <w:tcW w:w="3222" w:type="dxa"/>
                </w:tcPr>
                <w:p w:rsidR="00682B8E" w:rsidRPr="00A62794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  <w:lang w:val="es-ES"/>
                    </w:rPr>
                  </w:pPr>
                </w:p>
                <w:p w:rsidR="00682B8E" w:rsidRPr="00A62794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  <w:lang w:val="ro-RO"/>
                    </w:rPr>
                  </w:pPr>
                  <w:r w:rsidRPr="00682B8E">
                    <w:rPr>
                      <w:sz w:val="24"/>
                      <w:szCs w:val="24"/>
                      <w:lang w:val="ro-RO"/>
                    </w:rPr>
                    <w:t>În desenul alăturat punctele A, B, C aparţin cercului de centru O şi raza OA. Folosind datele din desen, completaţi caseta astfel înc</w:t>
                  </w:r>
                  <w:r w:rsidR="00C23B17">
                    <w:rPr>
                      <w:sz w:val="24"/>
                      <w:szCs w:val="24"/>
                      <w:lang w:val="ro-RO"/>
                    </w:rPr>
                    <w:t>â</w:t>
                  </w:r>
                  <w:r w:rsidRPr="00682B8E">
                    <w:rPr>
                      <w:sz w:val="24"/>
                      <w:szCs w:val="24"/>
                      <w:lang w:val="ro-RO"/>
                    </w:rPr>
                    <w:t>t propoziţia obţinută să fie adevărată:</w:t>
                  </w:r>
                </w:p>
                <w:p w:rsidR="00682B8E" w:rsidRPr="00A62794" w:rsidRDefault="00881A88" w:rsidP="005F632C">
                  <w:pPr>
                    <w:framePr w:hSpace="180" w:wrap="around" w:hAnchor="text" w:y="557"/>
                    <w:rPr>
                      <w:sz w:val="24"/>
                      <w:szCs w:val="24"/>
                      <w:lang w:val="ro-RO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pict>
                      <v:rect id="_x0000_s1034" style="position:absolute;margin-left:63.55pt;margin-top:9.4pt;width:57pt;height:27pt;z-index:251669504"/>
                    </w:pict>
                  </w:r>
                </w:p>
                <w:p w:rsidR="00682B8E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</w:rPr>
                  </w:pPr>
                  <w:r w:rsidRPr="00682B8E">
                    <w:rPr>
                      <w:sz w:val="24"/>
                      <w:szCs w:val="24"/>
                    </w:rPr>
                    <w:t>m(</w:t>
                  </w:r>
                  <w:r w:rsidRPr="00682B8E">
                    <w:rPr>
                      <w:sz w:val="24"/>
                      <w:szCs w:val="24"/>
                    </w:rPr>
                    <w:sym w:font="Symbol" w:char="F0D0"/>
                  </w:r>
                  <w:r w:rsidRPr="00682B8E">
                    <w:rPr>
                      <w:sz w:val="24"/>
                      <w:szCs w:val="24"/>
                    </w:rPr>
                    <w:t>A</w:t>
                  </w:r>
                  <w:r w:rsidRPr="00682B8E">
                    <w:rPr>
                      <w:sz w:val="24"/>
                      <w:szCs w:val="24"/>
                      <w:lang w:val="ro-RO"/>
                    </w:rPr>
                    <w:t>B</w:t>
                  </w:r>
                  <w:r w:rsidRPr="00682B8E">
                    <w:rPr>
                      <w:sz w:val="24"/>
                      <w:szCs w:val="24"/>
                    </w:rPr>
                    <w:t>C)=</w:t>
                  </w:r>
                  <w:r w:rsidRPr="00682B8E">
                    <w:rPr>
                      <w:sz w:val="24"/>
                      <w:szCs w:val="24"/>
                      <w:lang w:val="ro-RO"/>
                    </w:rPr>
                    <w:t xml:space="preserve">        </w:t>
                  </w:r>
                  <w:r>
                    <w:rPr>
                      <w:sz w:val="24"/>
                      <w:szCs w:val="24"/>
                    </w:rPr>
                    <w:t xml:space="preserve">              </w:t>
                  </w:r>
                  <w:r w:rsidRPr="00682B8E">
                    <w:rPr>
                      <w:sz w:val="24"/>
                      <w:szCs w:val="24"/>
                    </w:rPr>
                    <w:t>.</w:t>
                  </w:r>
                </w:p>
                <w:p w:rsidR="00682B8E" w:rsidRPr="00682B8E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</w:rPr>
                  </w:pPr>
                </w:p>
                <w:p w:rsidR="00682B8E" w:rsidRPr="00682B8E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  <w:lang w:val="ro-RO"/>
                    </w:rPr>
                  </w:pPr>
                </w:p>
                <w:p w:rsidR="00682B8E" w:rsidRPr="00682B8E" w:rsidRDefault="00682B8E" w:rsidP="005F632C">
                  <w:pPr>
                    <w:framePr w:hSpace="180" w:wrap="around" w:hAnchor="text" w:y="557"/>
                    <w:rPr>
                      <w:sz w:val="24"/>
                      <w:szCs w:val="24"/>
                      <w:lang w:val="ro-RO"/>
                    </w:rPr>
                  </w:pPr>
                </w:p>
              </w:tc>
              <w:tc>
                <w:tcPr>
                  <w:tcW w:w="5298" w:type="dxa"/>
                </w:tcPr>
                <w:p w:rsidR="00682B8E" w:rsidRPr="00D945A8" w:rsidRDefault="00682B8E" w:rsidP="005F632C">
                  <w:pPr>
                    <w:framePr w:hSpace="180" w:wrap="around" w:hAnchor="text" w:y="557"/>
                  </w:pPr>
                </w:p>
                <w:p w:rsidR="00682B8E" w:rsidRPr="00BE3940" w:rsidRDefault="00881A88" w:rsidP="005F632C">
                  <w:pPr>
                    <w:framePr w:hSpace="180" w:wrap="around" w:hAnchor="text" w:y="557"/>
                  </w:pPr>
                  <w:r>
                    <w:rPr>
                      <w:noProof/>
                    </w:rPr>
                    <w:pict>
                      <v:shape id="_x0000_s1035" type="#_x0000_t75" style="position:absolute;margin-left:78.8pt;margin-top:-.05pt;width:144.3pt;height:138.55pt;z-index:251670528">
                        <v:imagedata r:id="rId7" o:title=""/>
                      </v:shape>
                      <o:OLEObject Type="Embed" ProgID="PBrush" ShapeID="_x0000_s1035" DrawAspect="Content" ObjectID="_1678553643" r:id="rId8"/>
                    </w:pict>
                  </w:r>
                </w:p>
              </w:tc>
            </w:tr>
          </w:tbl>
          <w:p w:rsidR="00682B8E" w:rsidRPr="00682B8E" w:rsidRDefault="00682B8E" w:rsidP="00682B8E">
            <w:pPr>
              <w:pStyle w:val="Frspaiere1"/>
              <w:rPr>
                <w:szCs w:val="24"/>
              </w:rPr>
            </w:pPr>
          </w:p>
        </w:tc>
        <w:tc>
          <w:tcPr>
            <w:tcW w:w="993" w:type="dxa"/>
          </w:tcPr>
          <w:p w:rsidR="00682B8E" w:rsidRDefault="00682B8E" w:rsidP="00682B8E">
            <w:pPr>
              <w:pStyle w:val="Frspaiere1"/>
              <w:jc w:val="center"/>
              <w:rPr>
                <w:szCs w:val="24"/>
              </w:rPr>
            </w:pPr>
          </w:p>
          <w:p w:rsidR="00682B8E" w:rsidRPr="0040603E" w:rsidRDefault="00682B8E" w:rsidP="00682B8E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L</w:t>
            </w:r>
          </w:p>
          <w:p w:rsidR="00682B8E" w:rsidRPr="0040603E" w:rsidRDefault="00682B8E" w:rsidP="00682B8E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0</w:t>
            </w:r>
          </w:p>
          <w:p w:rsidR="00682B8E" w:rsidRPr="0040603E" w:rsidRDefault="00682B8E" w:rsidP="00682B8E">
            <w:pPr>
              <w:pStyle w:val="Frspaiere1"/>
              <w:jc w:val="center"/>
              <w:rPr>
                <w:szCs w:val="24"/>
              </w:rPr>
            </w:pPr>
            <w:r w:rsidRPr="0040603E">
              <w:rPr>
                <w:szCs w:val="24"/>
              </w:rPr>
              <w:t>2</w:t>
            </w:r>
          </w:p>
          <w:p w:rsidR="00682B8E" w:rsidRPr="00682B8E" w:rsidRDefault="00682B8E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C23B17" w:rsidRPr="00E22BBB" w:rsidTr="0040603E">
        <w:tc>
          <w:tcPr>
            <w:tcW w:w="556" w:type="dxa"/>
          </w:tcPr>
          <w:p w:rsidR="00C23B17" w:rsidRDefault="00C23B17" w:rsidP="003C620B">
            <w:pPr>
              <w:pStyle w:val="Frspaiere1"/>
              <w:rPr>
                <w:szCs w:val="24"/>
              </w:rPr>
            </w:pPr>
          </w:p>
          <w:p w:rsidR="00C23B17" w:rsidRDefault="00C23B17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4.</w:t>
            </w:r>
          </w:p>
        </w:tc>
        <w:tc>
          <w:tcPr>
            <w:tcW w:w="9191" w:type="dxa"/>
          </w:tcPr>
          <w:p w:rsidR="00C23B17" w:rsidRDefault="00C23B17" w:rsidP="00682B8E">
            <w:pPr>
              <w:rPr>
                <w:sz w:val="24"/>
                <w:szCs w:val="24"/>
              </w:rPr>
            </w:pPr>
          </w:p>
          <w:p w:rsidR="00C23B17" w:rsidRPr="00C23B17" w:rsidRDefault="00C23B17" w:rsidP="00682B8E">
            <w:pPr>
              <w:rPr>
                <w:sz w:val="24"/>
                <w:szCs w:val="24"/>
                <w:lang w:val="ro-RO"/>
              </w:rPr>
            </w:pPr>
            <w:r w:rsidRPr="00C23B17">
              <w:rPr>
                <w:sz w:val="24"/>
                <w:szCs w:val="24"/>
                <w:lang w:val="ro-RO"/>
              </w:rPr>
              <w:t>Calculați valoarea expresiei numerice:</w:t>
            </w:r>
          </w:p>
          <w:p w:rsidR="00C23B17" w:rsidRDefault="00C23B17" w:rsidP="00C23B17">
            <w:r>
              <w:rPr>
                <w:sz w:val="24"/>
                <w:szCs w:val="24"/>
              </w:rPr>
              <w:t xml:space="preserve">          </w:t>
            </w:r>
            <w:r>
              <w:rPr>
                <w:rFonts w:ascii="Cambria Math" w:hAnsi="Cambria Math"/>
              </w:rPr>
              <w:br/>
            </w:r>
            <m:oMathPara>
              <m:oMath>
                <m:r>
                  <w:rPr>
                    <w:rFonts w:ascii="Cambria Math" w:hAnsi="Cambria Math"/>
                  </w:rPr>
                  <m:t>E=</m:t>
                </m:r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ro-RO"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4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ro-RO"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-3 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ro-RO"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4 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 xml:space="preserve">7 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0,2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ro-RO" w:eastAsia="zh-C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C23B17" w:rsidRDefault="00C23B17" w:rsidP="00682B8E">
            <w:pPr>
              <w:rPr>
                <w:sz w:val="24"/>
                <w:szCs w:val="24"/>
              </w:rPr>
            </w:pPr>
          </w:p>
          <w:p w:rsidR="00C23B17" w:rsidRPr="00E22BBB" w:rsidRDefault="00C23B17" w:rsidP="00C23B17">
            <w:pPr>
              <w:pStyle w:val="Frspaiere1"/>
              <w:rPr>
                <w:i/>
                <w:noProof/>
                <w:szCs w:val="24"/>
              </w:rPr>
            </w:pPr>
            <w:r w:rsidRPr="00E22BBB">
              <w:rPr>
                <w:i/>
                <w:noProof/>
                <w:szCs w:val="24"/>
              </w:rPr>
              <w:t>Rezolvare</w:t>
            </w:r>
          </w:p>
          <w:p w:rsidR="00C23B17" w:rsidRPr="00E22BBB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Pr="00E22BBB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Pr="00E22BBB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A62794" w:rsidRDefault="00A62794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A62794" w:rsidRDefault="00A62794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Pr="00E22BBB" w:rsidRDefault="00C23B17" w:rsidP="00C23B17">
            <w:pPr>
              <w:pStyle w:val="Frspaiere1"/>
              <w:rPr>
                <w:i/>
                <w:noProof/>
                <w:szCs w:val="24"/>
              </w:rPr>
            </w:pPr>
          </w:p>
          <w:p w:rsidR="00C23B17" w:rsidRPr="00E22BBB" w:rsidRDefault="00C23B17" w:rsidP="00C23B17">
            <w:pPr>
              <w:pStyle w:val="Frspaiere1"/>
              <w:jc w:val="right"/>
              <w:rPr>
                <w:i/>
                <w:noProof/>
                <w:szCs w:val="24"/>
              </w:rPr>
            </w:pPr>
            <w:r>
              <w:rPr>
                <w:i/>
                <w:noProof/>
                <w:szCs w:val="24"/>
              </w:rPr>
              <w:t>Răspuns</w:t>
            </w:r>
            <w:r w:rsidRPr="00C23B17">
              <w:rPr>
                <w:i/>
                <w:noProof/>
                <w:szCs w:val="24"/>
                <w:u w:val="single"/>
              </w:rPr>
              <w:t>:_</w:t>
            </w:r>
            <w:r w:rsidRPr="00C23B17">
              <w:rPr>
                <w:noProof/>
                <w:szCs w:val="24"/>
                <w:u w:val="single"/>
              </w:rPr>
              <w:t>E=</w:t>
            </w:r>
            <w:r w:rsidRPr="00C23B17">
              <w:rPr>
                <w:i/>
                <w:noProof/>
                <w:szCs w:val="24"/>
                <w:u w:val="single"/>
              </w:rPr>
              <w:t>____________________.</w:t>
            </w:r>
          </w:p>
          <w:p w:rsidR="00C23B17" w:rsidRPr="00682B8E" w:rsidRDefault="00C23B17" w:rsidP="00682B8E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7</w:t>
            </w:r>
          </w:p>
          <w:p w:rsidR="00C23B17" w:rsidRDefault="00C23B17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C051E8" w:rsidRPr="00E22BBB" w:rsidTr="0040603E">
        <w:tc>
          <w:tcPr>
            <w:tcW w:w="556" w:type="dxa"/>
          </w:tcPr>
          <w:p w:rsidR="00C051E8" w:rsidRDefault="00C051E8" w:rsidP="003C620B">
            <w:pPr>
              <w:pStyle w:val="Frspaiere1"/>
              <w:rPr>
                <w:szCs w:val="24"/>
              </w:rPr>
            </w:pPr>
          </w:p>
          <w:p w:rsidR="00C051E8" w:rsidRDefault="0038332F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5</w:t>
            </w:r>
            <w:r w:rsidR="00C051E8">
              <w:rPr>
                <w:szCs w:val="24"/>
              </w:rPr>
              <w:t>.</w:t>
            </w:r>
          </w:p>
        </w:tc>
        <w:tc>
          <w:tcPr>
            <w:tcW w:w="9191" w:type="dxa"/>
          </w:tcPr>
          <w:p w:rsidR="00C051E8" w:rsidRPr="00A62794" w:rsidRDefault="00C051E8" w:rsidP="00682B8E">
            <w:pPr>
              <w:rPr>
                <w:sz w:val="24"/>
                <w:szCs w:val="24"/>
                <w:lang w:val="es-ES"/>
              </w:rPr>
            </w:pPr>
          </w:p>
          <w:p w:rsidR="00C051E8" w:rsidRDefault="00C051E8" w:rsidP="00C051E8">
            <w:pPr>
              <w:pStyle w:val="Frspaiere1"/>
            </w:pPr>
            <w:r w:rsidRPr="00E22BBB">
              <w:t xml:space="preserve">Fie </w:t>
            </w:r>
            <w:r>
              <w:t>triunghiul A</w:t>
            </w:r>
            <w:r w:rsidR="00096365">
              <w:t>C</w:t>
            </w:r>
            <w:r>
              <w:t>B cu m(</w:t>
            </w:r>
            <w:r>
              <w:sym w:font="Symbol" w:char="F0D0"/>
            </w:r>
            <w:r w:rsidR="00096365">
              <w:t>C</w:t>
            </w:r>
            <w:r>
              <w:t>) = 90</w:t>
            </w:r>
            <w:r>
              <w:sym w:font="Symbol" w:char="F0B0"/>
            </w:r>
            <w:r>
              <w:t>, m(</w:t>
            </w:r>
            <w:r>
              <w:sym w:font="Symbol" w:char="F0D0"/>
            </w:r>
            <w:r>
              <w:t>A) = 30</w:t>
            </w:r>
            <w:r>
              <w:sym w:font="Symbol" w:char="F0B0"/>
            </w:r>
            <w:r>
              <w:t xml:space="preserve">, </w:t>
            </w:r>
            <w:r w:rsidR="00096365">
              <w:t>B</w:t>
            </w:r>
            <w:r>
              <w:t xml:space="preserve">C = 4 </w:t>
            </w:r>
            <w:r w:rsidRPr="00745948">
              <w:rPr>
                <w:i/>
              </w:rPr>
              <w:t>cm</w:t>
            </w:r>
            <w:r>
              <w:t>.  Calculaţi:</w:t>
            </w:r>
          </w:p>
          <w:p w:rsidR="00C051E8" w:rsidRDefault="00C051E8" w:rsidP="00C051E8">
            <w:pPr>
              <w:pStyle w:val="Frspaiere1"/>
              <w:numPr>
                <w:ilvl w:val="0"/>
                <w:numId w:val="3"/>
              </w:numPr>
            </w:pPr>
            <w:r>
              <w:t>raza cercului înscris triunghiului AC</w:t>
            </w:r>
            <w:r w:rsidR="00096365">
              <w:t>B</w:t>
            </w:r>
            <w:r>
              <w:t>;</w:t>
            </w:r>
          </w:p>
          <w:p w:rsidR="00C051E8" w:rsidRDefault="00C051E8" w:rsidP="00C051E8">
            <w:pPr>
              <w:pStyle w:val="Frspaiere1"/>
              <w:numPr>
                <w:ilvl w:val="0"/>
                <w:numId w:val="3"/>
              </w:numPr>
            </w:pPr>
            <w:r>
              <w:t>raza cercului circumscris triunghiului A</w:t>
            </w:r>
            <w:r w:rsidR="00096365">
              <w:t>CB</w:t>
            </w:r>
            <w:r>
              <w:t>.</w:t>
            </w:r>
          </w:p>
          <w:p w:rsidR="00C051E8" w:rsidRPr="00E22BBB" w:rsidRDefault="00C051E8" w:rsidP="00C051E8">
            <w:pPr>
              <w:pStyle w:val="Frspaiere1"/>
              <w:ind w:left="720"/>
            </w:pPr>
            <w:r>
              <w:t xml:space="preserve">                             </w:t>
            </w:r>
          </w:p>
          <w:p w:rsidR="00CE49D6" w:rsidRPr="00E22BBB" w:rsidRDefault="00CE49D6" w:rsidP="00CE49D6">
            <w:pPr>
              <w:pStyle w:val="Frspaiere1"/>
              <w:rPr>
                <w:i/>
                <w:noProof/>
                <w:szCs w:val="24"/>
              </w:rPr>
            </w:pPr>
            <w:r w:rsidRPr="00E22BBB">
              <w:rPr>
                <w:i/>
                <w:noProof/>
                <w:szCs w:val="24"/>
              </w:rPr>
              <w:t>Rezolvare</w:t>
            </w:r>
          </w:p>
          <w:p w:rsidR="00CE49D6" w:rsidRPr="00E22BBB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Pr="00E22BBB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Pr="00E22BBB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38332F" w:rsidRDefault="0038332F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Pr="00E22BBB" w:rsidRDefault="00CE49D6" w:rsidP="00CE49D6">
            <w:pPr>
              <w:pStyle w:val="Frspaiere1"/>
              <w:rPr>
                <w:i/>
                <w:noProof/>
                <w:szCs w:val="24"/>
              </w:rPr>
            </w:pPr>
          </w:p>
          <w:p w:rsidR="00CE49D6" w:rsidRDefault="00CE49D6" w:rsidP="00CE49D6">
            <w:pPr>
              <w:pStyle w:val="Frspaiere1"/>
              <w:ind w:right="33"/>
              <w:rPr>
                <w:i/>
                <w:noProof/>
                <w:szCs w:val="24"/>
              </w:rPr>
            </w:pPr>
            <w:r>
              <w:rPr>
                <w:i/>
                <w:noProof/>
                <w:szCs w:val="24"/>
              </w:rPr>
              <w:t xml:space="preserve">                                                                               Răspuns:   a) ___________________ ;</w:t>
            </w:r>
          </w:p>
          <w:p w:rsidR="00CE49D6" w:rsidRPr="00E22BBB" w:rsidRDefault="00CE49D6" w:rsidP="00CE49D6">
            <w:pPr>
              <w:pStyle w:val="Frspaiere1"/>
              <w:ind w:right="33"/>
              <w:rPr>
                <w:i/>
                <w:noProof/>
                <w:szCs w:val="24"/>
              </w:rPr>
            </w:pPr>
            <w:r>
              <w:rPr>
                <w:i/>
                <w:noProof/>
                <w:szCs w:val="24"/>
              </w:rPr>
              <w:t xml:space="preserve">                                                                                                 b) ___________________.             </w:t>
            </w:r>
          </w:p>
          <w:p w:rsidR="00CE49D6" w:rsidRDefault="00CE49D6" w:rsidP="00CE49D6"/>
          <w:p w:rsidR="00CE49D6" w:rsidRPr="00C051E8" w:rsidRDefault="00CE49D6" w:rsidP="00682B8E">
            <w:pPr>
              <w:rPr>
                <w:sz w:val="24"/>
                <w:szCs w:val="24"/>
                <w:lang w:val="ro-RO"/>
              </w:rPr>
            </w:pPr>
          </w:p>
        </w:tc>
        <w:tc>
          <w:tcPr>
            <w:tcW w:w="993" w:type="dxa"/>
          </w:tcPr>
          <w:p w:rsidR="00C051E8" w:rsidRDefault="00C051E8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C051E8" w:rsidRPr="00E22BBB" w:rsidTr="0040603E">
        <w:tc>
          <w:tcPr>
            <w:tcW w:w="556" w:type="dxa"/>
          </w:tcPr>
          <w:p w:rsidR="00C051E8" w:rsidRDefault="00C051E8" w:rsidP="003C620B">
            <w:pPr>
              <w:pStyle w:val="Frspaiere1"/>
              <w:rPr>
                <w:szCs w:val="24"/>
              </w:rPr>
            </w:pPr>
          </w:p>
          <w:p w:rsidR="00CE49D6" w:rsidRDefault="0038332F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6</w:t>
            </w:r>
            <w:r w:rsidR="00CE49D6">
              <w:rPr>
                <w:szCs w:val="24"/>
              </w:rPr>
              <w:t>.</w:t>
            </w:r>
          </w:p>
        </w:tc>
        <w:tc>
          <w:tcPr>
            <w:tcW w:w="9191" w:type="dxa"/>
          </w:tcPr>
          <w:p w:rsidR="00C051E8" w:rsidRPr="00A62794" w:rsidRDefault="00C051E8" w:rsidP="00682B8E">
            <w:pPr>
              <w:rPr>
                <w:sz w:val="24"/>
                <w:szCs w:val="24"/>
                <w:lang w:val="es-ES"/>
              </w:rPr>
            </w:pPr>
          </w:p>
          <w:p w:rsidR="00CE49D6" w:rsidRDefault="00904E44" w:rsidP="00682B8E">
            <w:pPr>
              <w:rPr>
                <w:sz w:val="24"/>
                <w:szCs w:val="24"/>
                <w:lang w:val="ro-RO"/>
              </w:rPr>
            </w:pPr>
            <w:r w:rsidRPr="00904E44">
              <w:rPr>
                <w:sz w:val="24"/>
                <w:szCs w:val="24"/>
                <w:lang w:val="ro-RO"/>
              </w:rPr>
              <w:t>Aduceți</w:t>
            </w:r>
            <w:r w:rsidR="009E721D">
              <w:rPr>
                <w:sz w:val="24"/>
                <w:szCs w:val="24"/>
                <w:lang w:val="ro-RO"/>
              </w:rPr>
              <w:t xml:space="preserve"> expresia</w:t>
            </w:r>
            <w:r w:rsidRPr="00904E44">
              <w:rPr>
                <w:sz w:val="24"/>
                <w:szCs w:val="24"/>
                <w:lang w:val="ro-RO"/>
              </w:rPr>
              <w:t xml:space="preserve"> la forma cea mai simplă:</w:t>
            </w:r>
          </w:p>
          <w:p w:rsidR="00904E44" w:rsidRPr="009E721D" w:rsidRDefault="00881A88" w:rsidP="00904E44">
            <w:pPr>
              <w:rPr>
                <w:lang w:val="it-IT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it-IT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sz w:val="22"/>
                              <w:szCs w:val="22"/>
                              <w:lang w:val="ro-RO"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it-IT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it-IT"/>
                        </w:rPr>
                        <m:t>-3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it-IT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it-IT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lang w:val="it-IT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it-IT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it-IT"/>
                        </w:rPr>
                        <m:t>-3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it-IT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it-IT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it-IT"/>
                    </w:rPr>
                    <m:t>-3</m:t>
                  </m:r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it-IT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it-IT"/>
                    </w:rPr>
                    <m:t>-1</m:t>
                  </m:r>
                </m:den>
              </m:f>
            </m:oMath>
            <w:r w:rsidR="00904E44" w:rsidRPr="009E721D">
              <w:rPr>
                <w:lang w:val="it-IT"/>
              </w:rPr>
              <w:t>.</w:t>
            </w:r>
          </w:p>
          <w:p w:rsidR="00904E44" w:rsidRDefault="00904E44" w:rsidP="00904E44">
            <w:pPr>
              <w:pStyle w:val="Frspaiere1"/>
              <w:rPr>
                <w:i/>
              </w:rPr>
            </w:pPr>
          </w:p>
          <w:p w:rsidR="00904E44" w:rsidRPr="00E22BBB" w:rsidRDefault="00904E44" w:rsidP="00904E44">
            <w:pPr>
              <w:pStyle w:val="Frspaiere1"/>
              <w:rPr>
                <w:i/>
              </w:rPr>
            </w:pPr>
            <w:r>
              <w:rPr>
                <w:i/>
              </w:rPr>
              <w:t>Rezolvare</w:t>
            </w: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Default="00904E44" w:rsidP="00904E44">
            <w:pPr>
              <w:pStyle w:val="Frspaiere1"/>
            </w:pPr>
          </w:p>
          <w:p w:rsidR="00904E44" w:rsidRDefault="00904E44" w:rsidP="00904E44">
            <w:pPr>
              <w:pStyle w:val="Frspaiere1"/>
            </w:pPr>
          </w:p>
          <w:p w:rsidR="00904E44" w:rsidRDefault="00904E44" w:rsidP="00904E44">
            <w:pPr>
              <w:pStyle w:val="Frspaiere1"/>
            </w:pPr>
          </w:p>
          <w:p w:rsidR="00904E44" w:rsidRDefault="00904E44" w:rsidP="00904E44">
            <w:pPr>
              <w:pStyle w:val="Frspaiere1"/>
            </w:pPr>
          </w:p>
          <w:p w:rsidR="0038332F" w:rsidRDefault="0038332F" w:rsidP="00904E44">
            <w:pPr>
              <w:pStyle w:val="Frspaiere1"/>
            </w:pPr>
          </w:p>
          <w:p w:rsidR="0038332F" w:rsidRDefault="0038332F" w:rsidP="00904E44">
            <w:pPr>
              <w:pStyle w:val="Frspaiere1"/>
            </w:pPr>
          </w:p>
          <w:p w:rsidR="00C34341" w:rsidRDefault="00C34341" w:rsidP="00904E44">
            <w:pPr>
              <w:pStyle w:val="Frspaiere1"/>
            </w:pPr>
          </w:p>
          <w:p w:rsidR="00904E44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</w:pPr>
          </w:p>
          <w:p w:rsidR="00904E44" w:rsidRPr="00E22BBB" w:rsidRDefault="00904E44" w:rsidP="00904E44">
            <w:pPr>
              <w:pStyle w:val="Frspaiere1"/>
              <w:jc w:val="right"/>
            </w:pPr>
            <w:r w:rsidRPr="00DD5AD8">
              <w:rPr>
                <w:i/>
              </w:rPr>
              <w:t>Răspuns</w:t>
            </w:r>
            <w:r w:rsidRPr="00E22BBB">
              <w:t>: ________</w:t>
            </w:r>
            <w:r>
              <w:t>__</w:t>
            </w:r>
            <w:r w:rsidRPr="00E22BBB">
              <w:t>________.</w:t>
            </w:r>
          </w:p>
          <w:p w:rsidR="00904E44" w:rsidRDefault="00904E44" w:rsidP="00682B8E">
            <w:pPr>
              <w:rPr>
                <w:sz w:val="24"/>
                <w:szCs w:val="24"/>
                <w:lang w:val="ro-RO"/>
              </w:rPr>
            </w:pPr>
          </w:p>
          <w:p w:rsidR="00904E44" w:rsidRPr="00904E44" w:rsidRDefault="00904E44" w:rsidP="00682B8E">
            <w:pPr>
              <w:rPr>
                <w:sz w:val="24"/>
                <w:szCs w:val="24"/>
                <w:lang w:val="ro-RO"/>
              </w:rPr>
            </w:pPr>
          </w:p>
        </w:tc>
        <w:tc>
          <w:tcPr>
            <w:tcW w:w="993" w:type="dxa"/>
          </w:tcPr>
          <w:p w:rsidR="00C051E8" w:rsidRDefault="00C051E8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CE49D6" w:rsidRPr="00E22BBB" w:rsidTr="0040603E">
        <w:tc>
          <w:tcPr>
            <w:tcW w:w="556" w:type="dxa"/>
          </w:tcPr>
          <w:p w:rsidR="00CE49D6" w:rsidRDefault="00CE49D6" w:rsidP="003C620B">
            <w:pPr>
              <w:pStyle w:val="Frspaiere1"/>
              <w:rPr>
                <w:szCs w:val="24"/>
              </w:rPr>
            </w:pPr>
          </w:p>
          <w:p w:rsidR="00904E44" w:rsidRDefault="0038332F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7</w:t>
            </w:r>
            <w:r w:rsidR="00904E44">
              <w:rPr>
                <w:szCs w:val="24"/>
              </w:rPr>
              <w:t>.</w:t>
            </w:r>
          </w:p>
        </w:tc>
        <w:tc>
          <w:tcPr>
            <w:tcW w:w="9191" w:type="dxa"/>
          </w:tcPr>
          <w:p w:rsidR="00CE49D6" w:rsidRPr="009E721D" w:rsidRDefault="00CE49D6" w:rsidP="00682B8E">
            <w:pPr>
              <w:rPr>
                <w:sz w:val="24"/>
                <w:szCs w:val="24"/>
                <w:lang w:val="it-IT"/>
              </w:rPr>
            </w:pPr>
          </w:p>
          <w:p w:rsidR="00904E44" w:rsidRPr="00603EAC" w:rsidRDefault="00904E44" w:rsidP="00682B8E">
            <w:pPr>
              <w:rPr>
                <w:sz w:val="24"/>
                <w:szCs w:val="24"/>
                <w:lang w:val="ro-RO"/>
              </w:rPr>
            </w:pPr>
            <w:r w:rsidRPr="00603EAC">
              <w:rPr>
                <w:sz w:val="24"/>
                <w:szCs w:val="24"/>
                <w:lang w:val="ro-RO"/>
              </w:rPr>
              <w:t xml:space="preserve">Folosind metoda inducției matematice demonstrați </w:t>
            </w:r>
            <w:r w:rsidR="009E721D">
              <w:rPr>
                <w:sz w:val="24"/>
                <w:szCs w:val="24"/>
                <w:lang w:val="ro-RO"/>
              </w:rPr>
              <w:t xml:space="preserve">adevărul </w:t>
            </w:r>
            <w:r w:rsidRPr="00603EAC">
              <w:rPr>
                <w:sz w:val="24"/>
                <w:szCs w:val="24"/>
                <w:lang w:val="ro-RO"/>
              </w:rPr>
              <w:t>propoziți</w:t>
            </w:r>
            <w:r w:rsidR="009E721D">
              <w:rPr>
                <w:sz w:val="24"/>
                <w:szCs w:val="24"/>
                <w:lang w:val="ro-RO"/>
              </w:rPr>
              <w:t xml:space="preserve">ei </w:t>
            </w:r>
            <w:r w:rsidRPr="00603EAC">
              <w:rPr>
                <w:sz w:val="24"/>
                <w:szCs w:val="24"/>
                <w:lang w:val="ro-RO"/>
              </w:rPr>
              <w:t>general</w:t>
            </w:r>
            <w:r w:rsidR="009E721D">
              <w:rPr>
                <w:sz w:val="24"/>
                <w:szCs w:val="24"/>
                <w:lang w:val="ro-RO"/>
              </w:rPr>
              <w:t xml:space="preserve">e P(n), </w:t>
            </w:r>
            <m:oMath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∀n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*</m:t>
                  </m:r>
                </m:sup>
              </m:sSup>
            </m:oMath>
            <w:r w:rsidRPr="00603EAC">
              <w:rPr>
                <w:sz w:val="24"/>
                <w:szCs w:val="24"/>
                <w:lang w:val="ro-RO"/>
              </w:rPr>
              <w:t>:</w:t>
            </w:r>
          </w:p>
          <w:p w:rsidR="00904E44" w:rsidRPr="009E721D" w:rsidRDefault="00904E44" w:rsidP="00682B8E">
            <w:pPr>
              <w:rPr>
                <w:sz w:val="24"/>
                <w:szCs w:val="24"/>
                <w:lang w:val="ro-RO"/>
              </w:rPr>
            </w:pPr>
          </w:p>
          <w:p w:rsidR="00C34341" w:rsidRPr="005F632C" w:rsidRDefault="004A2737" w:rsidP="00C34341">
            <w:pPr>
              <w:rPr>
                <w:lang w:val="it-IT"/>
              </w:rPr>
            </w:pPr>
            <w:r>
              <w:rPr>
                <w:sz w:val="22"/>
                <w:szCs w:val="22"/>
                <w:lang w:val="ro-RO" w:eastAsia="zh-CN"/>
              </w:rPr>
              <w:t>P: „</w:t>
            </w:r>
            <w:r w:rsidR="009E721D">
              <w:rPr>
                <w:sz w:val="22"/>
                <w:szCs w:val="22"/>
                <w:lang w:val="ro-RO"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it-IT"/>
                    </w:rPr>
                    <m:t>1∙5</m:t>
                  </m:r>
                </m:den>
              </m:f>
              <m:r>
                <w:rPr>
                  <w:rFonts w:ascii="Cambria Math" w:hAnsi="Cambria Math"/>
                  <w:lang w:val="it-IT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it-IT"/>
                    </w:rPr>
                    <m:t>5∙9</m:t>
                  </m:r>
                </m:den>
              </m:f>
              <m:r>
                <w:rPr>
                  <w:rFonts w:ascii="Cambria Math" w:hAnsi="Cambria Math"/>
                  <w:lang w:val="it-IT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it-IT"/>
                    </w:rPr>
                    <m:t>9∙13</m:t>
                  </m:r>
                </m:den>
              </m:f>
              <m:r>
                <w:rPr>
                  <w:rFonts w:ascii="Cambria Math" w:hAnsi="Cambria Math"/>
                  <w:lang w:val="it-IT"/>
                </w:rPr>
                <m:t>+ …+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it-IT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it-IT"/>
                        </w:rPr>
                        <m:t>4</m:t>
                      </m:r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  <w:lang w:val="it-IT"/>
                        </w:rPr>
                        <m:t>-3</m:t>
                      </m:r>
                    </m:e>
                  </m:d>
                  <m:r>
                    <w:rPr>
                      <w:rFonts w:ascii="Cambria Math" w:hAnsi="Cambria Math"/>
                      <w:lang w:val="it-IT"/>
                    </w:rPr>
                    <m:t>∙</m:t>
                  </m:r>
                  <m:d>
                    <m:dPr>
                      <m:ctrlPr>
                        <w:rPr>
                          <w:rFonts w:ascii="Cambria Math" w:eastAsiaTheme="minorEastAsia" w:hAnsi="Cambria Math" w:cstheme="minorBidi"/>
                          <w:i/>
                          <w:sz w:val="22"/>
                          <w:szCs w:val="22"/>
                          <w:lang w:val="ro-RO" w:eastAsia="zh-C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it-IT"/>
                        </w:rPr>
                        <m:t>4</m:t>
                      </m:r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  <w:lang w:val="it-IT"/>
                        </w:rPr>
                        <m:t>+1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it-IT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it-IT"/>
                    </w:rPr>
                    <m:t>4</m:t>
                  </m:r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  <w:lang w:val="it-IT"/>
                    </w:rPr>
                    <m:t>+1</m:t>
                  </m:r>
                </m:den>
              </m:f>
              <m:r>
                <w:rPr>
                  <w:rFonts w:ascii="Cambria Math" w:hAnsi="Cambria Math"/>
                  <w:lang w:val="it-IT"/>
                </w:rPr>
                <m:t xml:space="preserve">, </m:t>
              </m:r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/>
                  <w:lang w:val="it-IT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lang w:val="it-IT"/>
                    </w:rPr>
                    <m:t>*</m:t>
                  </m:r>
                </m:sup>
              </m:sSup>
              <m:r>
                <w:rPr>
                  <w:rFonts w:ascii="Cambria Math" w:hAnsi="Cambria Math"/>
                  <w:lang w:val="it-IT"/>
                </w:rPr>
                <m:t>”.</m:t>
              </m:r>
            </m:oMath>
          </w:p>
          <w:p w:rsidR="00904E44" w:rsidRPr="005F632C" w:rsidRDefault="00904E44" w:rsidP="00682B8E">
            <w:pPr>
              <w:rPr>
                <w:sz w:val="24"/>
                <w:szCs w:val="24"/>
                <w:lang w:val="it-IT"/>
              </w:rPr>
            </w:pPr>
          </w:p>
          <w:p w:rsidR="00C34341" w:rsidRPr="00E22BBB" w:rsidRDefault="00C34341" w:rsidP="00C34341">
            <w:pPr>
              <w:pStyle w:val="Frspaiere1"/>
              <w:rPr>
                <w:i/>
              </w:rPr>
            </w:pPr>
            <w:r>
              <w:rPr>
                <w:i/>
              </w:rPr>
              <w:t>Rezolvare</w:t>
            </w: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</w:pPr>
          </w:p>
          <w:p w:rsidR="00C34341" w:rsidRPr="00E22BBB" w:rsidRDefault="00C34341" w:rsidP="00C34341">
            <w:pPr>
              <w:pStyle w:val="Frspaiere1"/>
              <w:jc w:val="right"/>
            </w:pPr>
            <w:r w:rsidRPr="00DD5AD8">
              <w:rPr>
                <w:i/>
              </w:rPr>
              <w:t>Răspuns</w:t>
            </w:r>
            <w:r w:rsidRPr="00E22BBB">
              <w:t>: ________</w:t>
            </w:r>
            <w:r>
              <w:t>__</w:t>
            </w:r>
            <w:r w:rsidRPr="00E22BBB">
              <w:t>________.</w:t>
            </w:r>
          </w:p>
          <w:p w:rsidR="00C34341" w:rsidRDefault="00C34341" w:rsidP="00682B8E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CE49D6" w:rsidRDefault="00CE49D6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C34341" w:rsidRPr="00E22BBB" w:rsidTr="0040603E">
        <w:tc>
          <w:tcPr>
            <w:tcW w:w="556" w:type="dxa"/>
          </w:tcPr>
          <w:p w:rsidR="00C34341" w:rsidRDefault="00C34341" w:rsidP="003C620B">
            <w:pPr>
              <w:pStyle w:val="Frspaiere1"/>
              <w:rPr>
                <w:szCs w:val="24"/>
              </w:rPr>
            </w:pPr>
          </w:p>
          <w:p w:rsidR="00C34341" w:rsidRDefault="0038332F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8</w:t>
            </w:r>
            <w:r w:rsidR="00C34341">
              <w:rPr>
                <w:szCs w:val="24"/>
              </w:rPr>
              <w:t>.</w:t>
            </w:r>
          </w:p>
        </w:tc>
        <w:tc>
          <w:tcPr>
            <w:tcW w:w="9191" w:type="dxa"/>
          </w:tcPr>
          <w:p w:rsidR="00C34341" w:rsidRPr="00A62794" w:rsidRDefault="00C34341" w:rsidP="00682B8E">
            <w:pPr>
              <w:rPr>
                <w:sz w:val="24"/>
                <w:szCs w:val="24"/>
                <w:lang w:val="es-ES"/>
              </w:rPr>
            </w:pPr>
          </w:p>
          <w:p w:rsidR="00603EAC" w:rsidRPr="00D14242" w:rsidRDefault="00603EAC" w:rsidP="00603EAC">
            <w:pPr>
              <w:pStyle w:val="Frspaiere1"/>
              <w:rPr>
                <w:szCs w:val="24"/>
              </w:rPr>
            </w:pPr>
            <w:r w:rsidRPr="00D14242">
              <w:rPr>
                <w:szCs w:val="24"/>
              </w:rPr>
              <w:t xml:space="preserve">Încercuiți litera </w:t>
            </w:r>
            <w:r w:rsidRPr="00D14242">
              <w:rPr>
                <w:b/>
                <w:szCs w:val="24"/>
              </w:rPr>
              <w:t>A</w:t>
            </w:r>
            <w:r w:rsidRPr="00D14242">
              <w:rPr>
                <w:szCs w:val="24"/>
              </w:rPr>
              <w:t xml:space="preserve">, dacă propoziția este adevărată, sau litera </w:t>
            </w:r>
            <w:r w:rsidRPr="00D14242">
              <w:rPr>
                <w:b/>
                <w:szCs w:val="24"/>
              </w:rPr>
              <w:t>F</w:t>
            </w:r>
            <w:r w:rsidRPr="00D14242">
              <w:rPr>
                <w:szCs w:val="24"/>
              </w:rPr>
              <w:t>, dacă propoziția este falsă.</w:t>
            </w:r>
          </w:p>
          <w:p w:rsidR="00603EAC" w:rsidRPr="005F632C" w:rsidRDefault="00603EAC" w:rsidP="00603EAC">
            <w:pPr>
              <w:rPr>
                <w:rFonts w:ascii="Calibri" w:hAnsi="Calibr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”Dacă x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; π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atunci valoarea expresiei </m:t>
                </m:r>
              </m:oMath>
            </m:oMathPara>
          </w:p>
          <w:p w:rsidR="00603EAC" w:rsidRPr="00D14242" w:rsidRDefault="00881A88" w:rsidP="00603EAC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ro-RO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in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ro-RO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este un număr natural”.</m:t>
                </m:r>
              </m:oMath>
            </m:oMathPara>
          </w:p>
          <w:p w:rsidR="00603EAC" w:rsidRPr="00D14242" w:rsidRDefault="00881A88" w:rsidP="00603EAC">
            <w:pPr>
              <w:pStyle w:val="Frspaiere1"/>
              <w:rPr>
                <w:szCs w:val="24"/>
              </w:rPr>
            </w:pPr>
            <w:r w:rsidRPr="00881A88">
              <w:rPr>
                <w:noProof/>
                <w:szCs w:val="24"/>
                <w:lang w:eastAsia="ro-RO"/>
              </w:rPr>
              <w:pict>
                <v:shape id="_x0000_s1039" type="#_x0000_t202" style="position:absolute;margin-left:270.1pt;margin-top:10.05pt;width:29.9pt;height:29.9pt;z-index:251673600">
                  <v:textbox>
                    <w:txbxContent>
                      <w:p w:rsidR="00603EAC" w:rsidRPr="0041407D" w:rsidRDefault="00603EAC" w:rsidP="00603EAC">
                        <w:pPr>
                          <w:rPr>
                            <w:b/>
                            <w:sz w:val="32"/>
                            <w:szCs w:val="32"/>
                            <w:lang w:val="ro-RO"/>
                          </w:rPr>
                        </w:pPr>
                        <w:r w:rsidRPr="0041407D">
                          <w:rPr>
                            <w:b/>
                            <w:sz w:val="32"/>
                            <w:szCs w:val="32"/>
                            <w:lang w:val="ro-RO"/>
                          </w:rPr>
                          <w:t>F</w:t>
                        </w:r>
                      </w:p>
                    </w:txbxContent>
                  </v:textbox>
                </v:shape>
              </w:pict>
            </w:r>
            <w:r w:rsidRPr="00881A88">
              <w:rPr>
                <w:noProof/>
                <w:szCs w:val="24"/>
                <w:lang w:eastAsia="ro-RO"/>
              </w:rPr>
              <w:pict>
                <v:shape id="_x0000_s1038" type="#_x0000_t202" style="position:absolute;margin-left:217.1pt;margin-top:10.7pt;width:30.55pt;height:29.25pt;z-index:251672576">
                  <v:textbox>
                    <w:txbxContent>
                      <w:p w:rsidR="00603EAC" w:rsidRPr="0041407D" w:rsidRDefault="00603EAC" w:rsidP="00603EAC">
                        <w:pPr>
                          <w:rPr>
                            <w:b/>
                            <w:sz w:val="32"/>
                            <w:szCs w:val="32"/>
                            <w:lang w:val="ro-RO"/>
                          </w:rPr>
                        </w:pPr>
                        <w:r w:rsidRPr="0041407D">
                          <w:rPr>
                            <w:b/>
                            <w:sz w:val="32"/>
                            <w:szCs w:val="32"/>
                            <w:lang w:val="ro-RO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</w:p>
          <w:p w:rsidR="00603EAC" w:rsidRPr="009E721D" w:rsidRDefault="00603EAC" w:rsidP="00603EAC">
            <w:pPr>
              <w:rPr>
                <w:sz w:val="24"/>
                <w:szCs w:val="24"/>
                <w:lang w:val="ro-RO"/>
              </w:rPr>
            </w:pPr>
            <w:r w:rsidRPr="009E721D">
              <w:rPr>
                <w:i/>
                <w:sz w:val="24"/>
                <w:szCs w:val="24"/>
                <w:lang w:val="ro-RO"/>
              </w:rPr>
              <w:t xml:space="preserve">Argumentaţi răspunsul:                                        </w:t>
            </w:r>
            <w:r w:rsidRPr="009E721D">
              <w:rPr>
                <w:sz w:val="24"/>
                <w:szCs w:val="24"/>
                <w:lang w:val="ro-RO"/>
              </w:rPr>
              <w:t xml:space="preserve"> </w:t>
            </w:r>
          </w:p>
          <w:p w:rsidR="00603EAC" w:rsidRPr="00D14242" w:rsidRDefault="00603EAC" w:rsidP="00603EAC">
            <w:pPr>
              <w:pStyle w:val="Frspaiere1"/>
              <w:rPr>
                <w:i/>
                <w:szCs w:val="24"/>
              </w:rPr>
            </w:pPr>
          </w:p>
          <w:p w:rsidR="00603EAC" w:rsidRPr="00D14242" w:rsidRDefault="00603EAC" w:rsidP="00603EAC">
            <w:pPr>
              <w:pStyle w:val="Frspaiere1"/>
              <w:rPr>
                <w:szCs w:val="24"/>
              </w:rPr>
            </w:pPr>
          </w:p>
          <w:p w:rsidR="00603EAC" w:rsidRDefault="00603EAC" w:rsidP="00603EAC">
            <w:pPr>
              <w:pStyle w:val="Frspaiere1"/>
              <w:rPr>
                <w:szCs w:val="24"/>
              </w:rPr>
            </w:pPr>
          </w:p>
          <w:p w:rsidR="00603EAC" w:rsidRDefault="00603EA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38332F" w:rsidRDefault="0038332F" w:rsidP="00603EAC">
            <w:pPr>
              <w:pStyle w:val="Frspaiere1"/>
              <w:rPr>
                <w:szCs w:val="24"/>
              </w:rPr>
            </w:pPr>
          </w:p>
          <w:p w:rsidR="0054113C" w:rsidRDefault="0054113C" w:rsidP="00603EAC">
            <w:pPr>
              <w:pStyle w:val="Frspaiere1"/>
              <w:rPr>
                <w:szCs w:val="24"/>
              </w:rPr>
            </w:pPr>
          </w:p>
          <w:p w:rsidR="005F632C" w:rsidRDefault="005F632C" w:rsidP="00603EAC">
            <w:pPr>
              <w:pStyle w:val="Frspaiere1"/>
              <w:rPr>
                <w:szCs w:val="24"/>
              </w:rPr>
            </w:pPr>
          </w:p>
          <w:p w:rsidR="005F632C" w:rsidRDefault="005F632C" w:rsidP="00603EAC">
            <w:pPr>
              <w:pStyle w:val="Frspaiere1"/>
              <w:rPr>
                <w:szCs w:val="24"/>
              </w:rPr>
            </w:pPr>
          </w:p>
          <w:p w:rsidR="0054113C" w:rsidRPr="00D14242" w:rsidRDefault="0054113C" w:rsidP="00603EAC">
            <w:pPr>
              <w:pStyle w:val="Frspaiere1"/>
              <w:rPr>
                <w:szCs w:val="24"/>
              </w:rPr>
            </w:pPr>
          </w:p>
          <w:p w:rsidR="00603EAC" w:rsidRPr="00D14242" w:rsidRDefault="00603EAC" w:rsidP="00603EAC">
            <w:pPr>
              <w:pStyle w:val="Frspaiere1"/>
              <w:rPr>
                <w:szCs w:val="24"/>
              </w:rPr>
            </w:pPr>
          </w:p>
          <w:p w:rsidR="00C34341" w:rsidRDefault="00C34341" w:rsidP="00682B8E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C34341" w:rsidRDefault="00C34341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38332F" w:rsidRDefault="0038332F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</w:tc>
      </w:tr>
      <w:tr w:rsidR="0054113C" w:rsidRPr="00E22BBB" w:rsidTr="0040603E">
        <w:tc>
          <w:tcPr>
            <w:tcW w:w="556" w:type="dxa"/>
          </w:tcPr>
          <w:p w:rsidR="0054113C" w:rsidRDefault="0054113C" w:rsidP="003C620B">
            <w:pPr>
              <w:pStyle w:val="Frspaiere1"/>
              <w:rPr>
                <w:szCs w:val="24"/>
              </w:rPr>
            </w:pPr>
          </w:p>
          <w:p w:rsidR="0054113C" w:rsidRDefault="0038332F" w:rsidP="003C620B">
            <w:pPr>
              <w:pStyle w:val="Frspaiere1"/>
              <w:rPr>
                <w:szCs w:val="24"/>
              </w:rPr>
            </w:pPr>
            <w:r>
              <w:rPr>
                <w:szCs w:val="24"/>
              </w:rPr>
              <w:t>9</w:t>
            </w:r>
            <w:r w:rsidR="0054113C">
              <w:rPr>
                <w:szCs w:val="24"/>
              </w:rPr>
              <w:t>.</w:t>
            </w:r>
          </w:p>
        </w:tc>
        <w:tc>
          <w:tcPr>
            <w:tcW w:w="9191" w:type="dxa"/>
          </w:tcPr>
          <w:p w:rsidR="0054113C" w:rsidRPr="00A62794" w:rsidRDefault="0054113C" w:rsidP="00682B8E">
            <w:pPr>
              <w:rPr>
                <w:sz w:val="24"/>
                <w:szCs w:val="24"/>
                <w:lang w:val="ro-RO"/>
              </w:rPr>
            </w:pPr>
          </w:p>
          <w:p w:rsidR="0054113C" w:rsidRPr="007F16EC" w:rsidRDefault="0054113C" w:rsidP="00682B8E">
            <w:pPr>
              <w:rPr>
                <w:sz w:val="24"/>
                <w:szCs w:val="24"/>
                <w:lang w:val="ro-RO"/>
              </w:rPr>
            </w:pPr>
            <w:r w:rsidRPr="007F16EC">
              <w:rPr>
                <w:sz w:val="24"/>
                <w:szCs w:val="24"/>
                <w:lang w:val="ro-RO"/>
              </w:rPr>
              <w:t>Fie triunghiul ABC și un punct E situat pe latura BC, care împarte segment</w:t>
            </w:r>
            <w:r w:rsidR="005F632C">
              <w:rPr>
                <w:sz w:val="24"/>
                <w:szCs w:val="24"/>
                <w:lang w:val="ro-RO"/>
              </w:rPr>
              <w:t>u</w:t>
            </w:r>
            <w:r w:rsidRPr="007F16EC">
              <w:rPr>
                <w:sz w:val="24"/>
                <w:szCs w:val="24"/>
                <w:lang w:val="ro-RO"/>
              </w:rPr>
              <w:t xml:space="preserve">l BC în raportul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BE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EC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.</m:t>
              </m:r>
            </m:oMath>
            <w:r w:rsidRPr="007F16EC">
              <w:rPr>
                <w:sz w:val="24"/>
                <w:szCs w:val="24"/>
                <w:lang w:val="ro-RO"/>
              </w:rPr>
              <w:t xml:space="preserve"> Prin punctul E ducem o dreaptă E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F∈(AC)</m:t>
                  </m:r>
                </m:e>
              </m:d>
            </m:oMath>
            <w:r w:rsidRPr="007F16EC">
              <w:rPr>
                <w:sz w:val="24"/>
                <w:szCs w:val="24"/>
                <w:lang w:val="ro-RO"/>
              </w:rPr>
              <w:t xml:space="preserve">, paralelă cu înălțimea BD. Calculați lungimea segmentului </w:t>
            </w:r>
            <w:r w:rsidR="007F16EC" w:rsidRPr="007F16EC">
              <w:rPr>
                <w:sz w:val="24"/>
                <w:szCs w:val="24"/>
                <w:lang w:val="ro-RO"/>
              </w:rPr>
              <w:t>EF, dacă se știe că BD</w:t>
            </w:r>
            <w:r w:rsidR="00AE6CAD">
              <w:rPr>
                <w:sz w:val="24"/>
                <w:szCs w:val="24"/>
                <w:lang w:val="ro-RO"/>
              </w:rPr>
              <w:t xml:space="preserve"> </w:t>
            </w:r>
            <w:r w:rsidR="007F16EC" w:rsidRPr="007F16EC">
              <w:rPr>
                <w:sz w:val="24"/>
                <w:szCs w:val="24"/>
                <w:lang w:val="ro-RO"/>
              </w:rPr>
              <w:t>=</w:t>
            </w:r>
            <w:r w:rsidR="00AE6CAD">
              <w:rPr>
                <w:sz w:val="24"/>
                <w:szCs w:val="24"/>
                <w:lang w:val="ro-RO"/>
              </w:rPr>
              <w:t xml:space="preserve"> </w:t>
            </w:r>
            <w:r w:rsidR="007F16EC" w:rsidRPr="007F16EC">
              <w:rPr>
                <w:sz w:val="24"/>
                <w:szCs w:val="24"/>
                <w:lang w:val="ro-RO"/>
              </w:rPr>
              <w:t>6 cm.</w:t>
            </w:r>
          </w:p>
          <w:p w:rsidR="0054113C" w:rsidRPr="00A62794" w:rsidRDefault="0054113C" w:rsidP="00682B8E">
            <w:pPr>
              <w:rPr>
                <w:sz w:val="24"/>
                <w:szCs w:val="24"/>
                <w:lang w:val="ro-RO"/>
              </w:rPr>
            </w:pPr>
          </w:p>
          <w:p w:rsidR="007F16EC" w:rsidRPr="00E22BBB" w:rsidRDefault="007F16EC" w:rsidP="007F16EC">
            <w:pPr>
              <w:pStyle w:val="Frspaiere1"/>
              <w:rPr>
                <w:i/>
              </w:rPr>
            </w:pPr>
            <w:r>
              <w:rPr>
                <w:i/>
              </w:rPr>
              <w:t>Rezolvare</w:t>
            </w: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</w:pPr>
          </w:p>
          <w:p w:rsidR="007F16EC" w:rsidRPr="00E22BBB" w:rsidRDefault="007F16EC" w:rsidP="007F16EC">
            <w:pPr>
              <w:pStyle w:val="Frspaiere1"/>
              <w:jc w:val="right"/>
            </w:pPr>
            <w:r w:rsidRPr="00DD5AD8">
              <w:rPr>
                <w:i/>
              </w:rPr>
              <w:t>Răspuns</w:t>
            </w:r>
            <w:r w:rsidRPr="00E22BBB">
              <w:t>: ________</w:t>
            </w:r>
            <w:r>
              <w:t>__</w:t>
            </w:r>
            <w:r w:rsidRPr="00E22BBB">
              <w:t>________.</w:t>
            </w:r>
          </w:p>
          <w:p w:rsidR="0054113C" w:rsidRDefault="0054113C" w:rsidP="00682B8E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54113C" w:rsidRDefault="0054113C" w:rsidP="00682B8E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L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  <w:p w:rsidR="007F16EC" w:rsidRDefault="007F16EC" w:rsidP="007F16EC">
            <w:pPr>
              <w:pStyle w:val="Frspaiere1"/>
              <w:jc w:val="center"/>
              <w:rPr>
                <w:szCs w:val="24"/>
              </w:rPr>
            </w:pPr>
          </w:p>
          <w:p w:rsidR="007F16EC" w:rsidRDefault="007F16EC" w:rsidP="00682B8E">
            <w:pPr>
              <w:pStyle w:val="Frspaiere1"/>
              <w:jc w:val="center"/>
              <w:rPr>
                <w:szCs w:val="24"/>
              </w:rPr>
            </w:pPr>
          </w:p>
        </w:tc>
      </w:tr>
    </w:tbl>
    <w:p w:rsidR="00682B8E" w:rsidRDefault="00682B8E"/>
    <w:p w:rsidR="0038332F" w:rsidRDefault="0038332F" w:rsidP="00096365"/>
    <w:p w:rsidR="0038332F" w:rsidRDefault="0038332F" w:rsidP="00096365"/>
    <w:p w:rsidR="0038332F" w:rsidRPr="005F632C" w:rsidRDefault="0038332F" w:rsidP="0038332F">
      <w:pPr>
        <w:jc w:val="center"/>
        <w:rPr>
          <w:b/>
          <w:i/>
          <w:sz w:val="32"/>
          <w:szCs w:val="32"/>
          <w:lang w:val="ro-RO"/>
        </w:rPr>
      </w:pPr>
      <w:r w:rsidRPr="005F632C">
        <w:rPr>
          <w:b/>
          <w:i/>
          <w:sz w:val="32"/>
          <w:szCs w:val="32"/>
          <w:lang w:val="ro-RO"/>
        </w:rPr>
        <w:t>Anexă</w:t>
      </w:r>
    </w:p>
    <w:p w:rsidR="0038332F" w:rsidRPr="0038332F" w:rsidRDefault="0038332F" w:rsidP="00096365">
      <w:pPr>
        <w:rPr>
          <w:u w:val="single"/>
        </w:rPr>
      </w:pPr>
    </w:p>
    <w:p w:rsidR="0038332F" w:rsidRDefault="0038332F" w:rsidP="00096365"/>
    <w:p w:rsidR="00096365" w:rsidRDefault="00096365" w:rsidP="00096365">
      <w:pPr>
        <w:rPr>
          <w:sz w:val="22"/>
          <w:szCs w:val="22"/>
          <w:lang w:val="ro-RO" w:eastAsia="zh-CN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ro-RO" w:eastAsia="zh-CN"/>
                </w:rPr>
              </m:ctrlPr>
            </m:fPr>
            <m:num>
              <m:r>
                <w:rPr>
                  <w:rFonts w:ascii="Cambria Math" w:hAnsi="Cambria Math"/>
                </w:rPr>
                <m:t>a+b-c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096365" w:rsidRDefault="00096365" w:rsidP="00096365">
      <w:pPr>
        <w:rPr>
          <w:sz w:val="22"/>
          <w:szCs w:val="22"/>
          <w:lang w:val="ro-RO" w:eastAsia="zh-CN"/>
        </w:rPr>
      </w:pPr>
    </w:p>
    <w:p w:rsidR="00096365" w:rsidRPr="00A62794" w:rsidRDefault="00881A88" w:rsidP="00096365">
      <m:oMathPara>
        <m:oMath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ro-RO" w:eastAsia="zh-CN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ro-RO"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 xml:space="preserve">c </m:t>
              </m:r>
            </m:sup>
          </m:sSup>
          <m:r>
            <w:rPr>
              <w:rFonts w:ascii="Cambria Math" w:hAnsi="Cambria Math"/>
            </w:rPr>
            <m:t>=c, a&gt;0, a≠1, c&gt;0</m:t>
          </m:r>
        </m:oMath>
      </m:oMathPara>
    </w:p>
    <w:p w:rsidR="00A62794" w:rsidRDefault="00A62794" w:rsidP="00096365"/>
    <w:p w:rsidR="00A62794" w:rsidRDefault="00881A88" w:rsidP="00A62794">
      <m:oMathPara>
        <m:oMath>
          <m:sSup>
            <m:sSup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</w:rPr>
                <m:t>si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x+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</w:rPr>
                <m:t>cos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x=1, ∀x∈R</m:t>
          </m:r>
        </m:oMath>
      </m:oMathPara>
    </w:p>
    <w:p w:rsidR="00682B8E" w:rsidRDefault="00682B8E">
      <w:bookmarkStart w:id="0" w:name="_GoBack"/>
      <w:bookmarkEnd w:id="0"/>
    </w:p>
    <w:sectPr w:rsidR="00682B8E" w:rsidSect="0040603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093ABA"/>
    <w:multiLevelType w:val="hybridMultilevel"/>
    <w:tmpl w:val="8682CB70"/>
    <w:lvl w:ilvl="0" w:tplc="74E03EA4">
      <w:start w:val="18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632259FE"/>
    <w:multiLevelType w:val="hybridMultilevel"/>
    <w:tmpl w:val="86C8177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BE0839"/>
    <w:multiLevelType w:val="hybridMultilevel"/>
    <w:tmpl w:val="BC187AAE"/>
    <w:lvl w:ilvl="0" w:tplc="815AD1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A138E7"/>
    <w:rsid w:val="00030A57"/>
    <w:rsid w:val="00073EE5"/>
    <w:rsid w:val="00096365"/>
    <w:rsid w:val="000A0A1A"/>
    <w:rsid w:val="00126235"/>
    <w:rsid w:val="001928B1"/>
    <w:rsid w:val="0020237E"/>
    <w:rsid w:val="00204071"/>
    <w:rsid w:val="00223989"/>
    <w:rsid w:val="002751AC"/>
    <w:rsid w:val="0031691C"/>
    <w:rsid w:val="00345F1A"/>
    <w:rsid w:val="00355FA6"/>
    <w:rsid w:val="0038332F"/>
    <w:rsid w:val="00384E31"/>
    <w:rsid w:val="0040603E"/>
    <w:rsid w:val="00460227"/>
    <w:rsid w:val="004A2737"/>
    <w:rsid w:val="004F30DC"/>
    <w:rsid w:val="0054113C"/>
    <w:rsid w:val="00575B3F"/>
    <w:rsid w:val="00576E89"/>
    <w:rsid w:val="005F4996"/>
    <w:rsid w:val="005F632C"/>
    <w:rsid w:val="00603EAC"/>
    <w:rsid w:val="00682B8E"/>
    <w:rsid w:val="00755F84"/>
    <w:rsid w:val="007F16EC"/>
    <w:rsid w:val="008710E4"/>
    <w:rsid w:val="00881A88"/>
    <w:rsid w:val="008938C2"/>
    <w:rsid w:val="00904E44"/>
    <w:rsid w:val="00992E54"/>
    <w:rsid w:val="009E721D"/>
    <w:rsid w:val="00A138E7"/>
    <w:rsid w:val="00A42304"/>
    <w:rsid w:val="00A62794"/>
    <w:rsid w:val="00A95D87"/>
    <w:rsid w:val="00AE6CAD"/>
    <w:rsid w:val="00BB34BB"/>
    <w:rsid w:val="00BE2A36"/>
    <w:rsid w:val="00BE3432"/>
    <w:rsid w:val="00C051E8"/>
    <w:rsid w:val="00C23B17"/>
    <w:rsid w:val="00C34341"/>
    <w:rsid w:val="00CE49D6"/>
    <w:rsid w:val="00E92B6E"/>
    <w:rsid w:val="00F65AD7"/>
    <w:rsid w:val="00FB79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o-RO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03E"/>
    <w:pPr>
      <w:spacing w:after="0" w:line="240" w:lineRule="auto"/>
    </w:pPr>
    <w:rPr>
      <w:rFonts w:ascii="Times New Roman" w:eastAsia="Calibri" w:hAnsi="Times New Roman" w:cs="Times New Roman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03E"/>
    <w:pPr>
      <w:ind w:left="720"/>
      <w:contextualSpacing/>
    </w:pPr>
  </w:style>
  <w:style w:type="paragraph" w:customStyle="1" w:styleId="Frspaiere1">
    <w:name w:val="Fără spațiere1"/>
    <w:uiPriority w:val="1"/>
    <w:qFormat/>
    <w:rsid w:val="0040603E"/>
    <w:pPr>
      <w:spacing w:after="0" w:line="240" w:lineRule="auto"/>
    </w:pPr>
    <w:rPr>
      <w:rFonts w:ascii="Times New Roman" w:eastAsia="Calibri" w:hAnsi="Times New Roman" w:cs="Times New Roman"/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060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0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03E"/>
    <w:rPr>
      <w:rFonts w:ascii="Tahoma" w:eastAsia="Calibri" w:hAnsi="Tahoma" w:cs="Tahoma"/>
      <w:sz w:val="16"/>
      <w:szCs w:val="16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E72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E721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E721D"/>
    <w:rPr>
      <w:rFonts w:ascii="Times New Roman" w:eastAsia="Calibri" w:hAnsi="Times New Roman" w:cs="Times New Roman"/>
      <w:sz w:val="20"/>
      <w:szCs w:val="20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E72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E721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448</Words>
  <Characters>2557</Characters>
  <Application>Microsoft Office Word</Application>
  <DocSecurity>0</DocSecurity>
  <Lines>21</Lines>
  <Paragraphs>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CtrlSoft</Company>
  <LinksUpToDate>false</LinksUpToDate>
  <CharactersWithSpaces>3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apa V</dc:creator>
  <cp:lastModifiedBy>Laptop</cp:lastModifiedBy>
  <cp:revision>3</cp:revision>
  <cp:lastPrinted>2019-12-09T17:13:00Z</cp:lastPrinted>
  <dcterms:created xsi:type="dcterms:W3CDTF">2021-03-29T17:03:00Z</dcterms:created>
  <dcterms:modified xsi:type="dcterms:W3CDTF">2021-03-29T17:07:00Z</dcterms:modified>
</cp:coreProperties>
</file>